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6115" w:rsidRPr="00B737A3" w:rsidRDefault="00767AD1" w:rsidP="00446B68">
      <w:pPr>
        <w:pBdr>
          <w:bottom w:val="single" w:sz="4" w:space="0" w:color="auto"/>
        </w:pBdr>
        <w:bidi/>
        <w:snapToGrid w:val="0"/>
        <w:spacing w:line="240" w:lineRule="auto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 w:rsidRPr="00767AD1">
        <w:rPr>
          <w:noProof/>
          <w:color w:val="000000" w:themeColor="text1"/>
        </w:rPr>
        <w:pict>
          <v:oval id="Oval 2" o:spid="_x0000_s1026" style="position:absolute;left:0;text-align:left;margin-left:224.7pt;margin-top:18.25pt;width:56.9pt;height:27.5pt;z-index:251659264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" filled="f" strokecolor="red" strokeweight="2pt"/>
        </w:pict>
      </w:r>
      <w:r w:rsidR="00C94158" w:rsidRPr="00B737A3">
        <w:rPr>
          <w:noProof/>
          <w:color w:val="000000" w:themeColor="text1"/>
        </w:rPr>
        <w:drawing>
          <wp:anchor distT="0" distB="0" distL="114300" distR="114300" simplePos="0" relativeHeight="251656704" behindDoc="1" locked="0" layoutInCell="1" allowOverlap="0">
            <wp:simplePos x="0" y="0"/>
            <wp:positionH relativeFrom="column">
              <wp:posOffset>19050</wp:posOffset>
            </wp:positionH>
            <wp:positionV relativeFrom="paragraph">
              <wp:posOffset>-85725</wp:posOffset>
            </wp:positionV>
            <wp:extent cx="1047115" cy="404495"/>
            <wp:effectExtent l="19050" t="0" r="635" b="0"/>
            <wp:wrapThrough wrapText="bothSides">
              <wp:wrapPolygon edited="0">
                <wp:start x="-393" y="0"/>
                <wp:lineTo x="-393" y="20345"/>
                <wp:lineTo x="21613" y="20345"/>
                <wp:lineTo x="21613" y="0"/>
                <wp:lineTo x="-393" y="0"/>
              </wp:wrapPolygon>
            </wp:wrapThrough>
            <wp:docPr id="1" name="Picture 1" descr="http://ksu.edu.sa/sites/KSUArabic/Students/FemaleStds/AlmalazCenter/AboutCenter/logo/ksu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ksu.edu.sa/sites/KSUArabic/Students/FemaleStds/AlmalazCenter/AboutCenter/logo/ksu%20logo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115" cy="404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جامعة الملك سعود - كلية العلوم – قسم الكيمياء</w:t>
      </w:r>
    </w:p>
    <w:p w:rsidR="00776115" w:rsidRPr="00B737A3" w:rsidRDefault="00776115" w:rsidP="00C641F0">
      <w:pPr>
        <w:pBdr>
          <w:bottom w:val="single" w:sz="4" w:space="0" w:color="auto"/>
        </w:pBdr>
        <w:tabs>
          <w:tab w:val="left" w:pos="7845"/>
        </w:tabs>
        <w:bidi/>
        <w:spacing w:line="240" w:lineRule="auto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</w:pPr>
      <w:r w:rsidRPr="00787768">
        <w:rPr>
          <w:rFonts w:asciiTheme="majorBidi" w:hAnsiTheme="majorBidi" w:cstheme="majorBidi"/>
          <w:b/>
          <w:bCs/>
          <w:color w:val="000000" w:themeColor="text1"/>
          <w:sz w:val="24"/>
          <w:szCs w:val="24"/>
          <w:u w:val="single"/>
          <w:rtl/>
        </w:rPr>
        <w:t xml:space="preserve">الاختبار </w:t>
      </w:r>
      <w:r w:rsidR="00724D9F" w:rsidRPr="00787768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u w:val="single"/>
          <w:rtl/>
        </w:rPr>
        <w:t>ال</w:t>
      </w:r>
      <w:r w:rsidR="00A140A7" w:rsidRPr="00787768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u w:val="single"/>
          <w:rtl/>
        </w:rPr>
        <w:t>فصلى الثاني</w:t>
      </w:r>
      <w:r w:rsidR="00C641F0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- </w:t>
      </w: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 مقرر 145 كيم</w:t>
      </w:r>
      <w:r w:rsidR="00827EE4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A751C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- الفصل الدراسي الثاني</w:t>
      </w:r>
      <w:r w:rsidR="00A83E98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 (</w:t>
      </w:r>
      <w:r w:rsidR="00A751C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1437</w:t>
      </w: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-</w:t>
      </w:r>
      <w:r w:rsidR="00A751CF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1438</w:t>
      </w: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هـــ)</w:t>
      </w:r>
    </w:p>
    <w:p w:rsidR="00776115" w:rsidRPr="00B737A3" w:rsidRDefault="00D63389" w:rsidP="003903EA">
      <w:pPr>
        <w:pBdr>
          <w:bottom w:val="single" w:sz="4" w:space="0" w:color="auto"/>
        </w:pBdr>
        <w:bidi/>
        <w:spacing w:line="240" w:lineRule="auto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</w:pP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الزمن:</w:t>
      </w:r>
      <w:r w:rsidR="00F2113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724D9F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ساع</w:t>
      </w:r>
      <w:r w:rsidR="003903EA" w:rsidRPr="00B737A3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ة ونصف</w:t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Pr="00B737A3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ab/>
      </w:r>
      <w:r w:rsidR="0095461D" w:rsidRPr="00B737A3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اسم الدكتور/</w:t>
      </w:r>
    </w:p>
    <w:p w:rsidR="00776115" w:rsidRPr="00B737A3" w:rsidRDefault="00724D9F" w:rsidP="00A751CF">
      <w:pPr>
        <w:pBdr>
          <w:bottom w:val="single" w:sz="4" w:space="0" w:color="auto"/>
        </w:pBdr>
        <w:bidi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bookmarkStart w:id="0" w:name="_GoBack"/>
      <w:bookmarkEnd w:id="0"/>
      <w:r w:rsidRPr="00B737A3">
        <w:rPr>
          <w:rFonts w:asciiTheme="majorBidi" w:hAnsiTheme="majorBidi" w:cstheme="majorBidi" w:hint="cs"/>
          <w:b/>
          <w:bCs/>
          <w:color w:val="000000" w:themeColor="text1"/>
          <w:sz w:val="24"/>
          <w:szCs w:val="24"/>
          <w:rtl/>
        </w:rPr>
        <w:t>ا</w:t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>سم الطالب:</w:t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</w:r>
      <w:r w:rsidR="00776115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ab/>
        <w:t xml:space="preserve">رقم الطالب: </w:t>
      </w:r>
    </w:p>
    <w:p w:rsidR="00776115" w:rsidRPr="00A4133F" w:rsidRDefault="00776115" w:rsidP="004850CF">
      <w:pPr>
        <w:bidi/>
        <w:spacing w:after="120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u w:val="single"/>
          <w:rtl/>
        </w:rPr>
      </w:pPr>
      <w:r w:rsidRPr="00A4133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u w:val="single"/>
          <w:rtl/>
        </w:rPr>
        <w:t>نموذج الإجابة</w:t>
      </w:r>
    </w:p>
    <w:p w:rsidR="00776115" w:rsidRPr="00B737A3" w:rsidRDefault="00776115" w:rsidP="00A700CC">
      <w:pPr>
        <w:bidi/>
        <w:spacing w:after="120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u w:val="single"/>
          <w:rtl/>
        </w:rPr>
        <w:t>ملاحظة هامة</w:t>
      </w:r>
      <w:r w:rsidRPr="00B737A3">
        <w:rPr>
          <w:rFonts w:asciiTheme="majorBidi" w:hAnsiTheme="majorBidi" w:cstheme="majorBidi"/>
          <w:color w:val="000000" w:themeColor="text1"/>
          <w:sz w:val="24"/>
          <w:szCs w:val="24"/>
          <w:rtl/>
        </w:rPr>
        <w:t>:</w:t>
      </w: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 تصحيح الامتحان سيكون بناء علي الإجابة المكتوبة في الجدول أسفل (حرف الإجابة الصحيحة) ولن ينظر إلى</w:t>
      </w:r>
      <w:r w:rsidR="00B921AE"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 بقية الأوراق والتي تعتبر مسودة</w:t>
      </w:r>
      <w:r w:rsidRPr="00B737A3"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</w:rPr>
        <w:t xml:space="preserve">. </w:t>
      </w:r>
    </w:p>
    <w:tbl>
      <w:tblPr>
        <w:tblW w:w="8188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A0"/>
      </w:tblPr>
      <w:tblGrid>
        <w:gridCol w:w="2384"/>
        <w:gridCol w:w="1710"/>
        <w:gridCol w:w="2520"/>
        <w:gridCol w:w="1574"/>
      </w:tblGrid>
      <w:tr w:rsidR="00B737A3" w:rsidRPr="00B737A3" w:rsidTr="00465981">
        <w:trPr>
          <w:trHeight w:val="420"/>
          <w:jc w:val="center"/>
        </w:trPr>
        <w:tc>
          <w:tcPr>
            <w:tcW w:w="2384" w:type="dxa"/>
          </w:tcPr>
          <w:p w:rsidR="00776115" w:rsidRPr="00B737A3" w:rsidRDefault="00776115" w:rsidP="00BF3482">
            <w:pPr>
              <w:pStyle w:val="ListParagraph"/>
              <w:bidi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  <w:t>الإجابة</w:t>
            </w:r>
          </w:p>
        </w:tc>
        <w:tc>
          <w:tcPr>
            <w:tcW w:w="1710" w:type="dxa"/>
            <w:shd w:val="pct20" w:color="auto" w:fill="auto"/>
          </w:tcPr>
          <w:p w:rsidR="00776115" w:rsidRPr="00B737A3" w:rsidRDefault="00776115" w:rsidP="00BF3482">
            <w:pPr>
              <w:pStyle w:val="ListParagraph"/>
              <w:bidi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  <w:t>رقم السؤال</w:t>
            </w:r>
          </w:p>
        </w:tc>
        <w:tc>
          <w:tcPr>
            <w:tcW w:w="2520" w:type="dxa"/>
          </w:tcPr>
          <w:p w:rsidR="00776115" w:rsidRPr="00B737A3" w:rsidRDefault="00776115" w:rsidP="00BF3482">
            <w:pPr>
              <w:pStyle w:val="ListParagraph"/>
              <w:bidi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  <w:t>الإجابة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776115" w:rsidRPr="00B737A3" w:rsidRDefault="00776115" w:rsidP="00BF3482">
            <w:pPr>
              <w:pStyle w:val="ListParagraph"/>
              <w:bidi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  <w:t>رقم السؤال</w:t>
            </w:r>
          </w:p>
        </w:tc>
      </w:tr>
      <w:tr w:rsidR="00B737A3" w:rsidRPr="00B737A3" w:rsidTr="00465981">
        <w:trPr>
          <w:trHeight w:val="332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7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</w:tr>
      <w:tr w:rsidR="00B737A3" w:rsidRPr="00B737A3" w:rsidTr="00465981">
        <w:trPr>
          <w:trHeight w:val="556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0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5</w:t>
            </w:r>
          </w:p>
        </w:tc>
      </w:tr>
      <w:tr w:rsidR="00B737A3" w:rsidRPr="00B737A3" w:rsidTr="00465981">
        <w:trPr>
          <w:trHeight w:val="556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6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7</w:t>
            </w:r>
          </w:p>
        </w:tc>
      </w:tr>
      <w:tr w:rsidR="00B737A3" w:rsidRPr="00B737A3" w:rsidTr="00465981">
        <w:trPr>
          <w:trHeight w:val="556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3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8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9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0</w:t>
            </w:r>
          </w:p>
        </w:tc>
      </w:tr>
      <w:tr w:rsidR="00B737A3" w:rsidRPr="00B737A3" w:rsidTr="00465981">
        <w:trPr>
          <w:trHeight w:val="556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6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1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7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2</w:t>
            </w:r>
          </w:p>
        </w:tc>
      </w:tr>
      <w:tr w:rsidR="00B737A3" w:rsidRPr="00B737A3" w:rsidTr="00465981">
        <w:trPr>
          <w:trHeight w:val="538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8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3</w:t>
            </w:r>
          </w:p>
        </w:tc>
      </w:tr>
      <w:tr w:rsidR="00B737A3" w:rsidRPr="00B737A3" w:rsidTr="00465981">
        <w:trPr>
          <w:trHeight w:val="556"/>
          <w:jc w:val="center"/>
        </w:trPr>
        <w:tc>
          <w:tcPr>
            <w:tcW w:w="2384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710" w:type="dxa"/>
            <w:shd w:val="pct20" w:color="auto" w:fill="auto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2520" w:type="dxa"/>
          </w:tcPr>
          <w:p w:rsidR="003903EA" w:rsidRPr="00B737A3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B737A3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B737A3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4</w:t>
            </w:r>
          </w:p>
        </w:tc>
      </w:tr>
      <w:tr w:rsidR="00B737A3" w:rsidRPr="00954841" w:rsidTr="00465981">
        <w:trPr>
          <w:trHeight w:val="556"/>
          <w:jc w:val="center"/>
        </w:trPr>
        <w:tc>
          <w:tcPr>
            <w:tcW w:w="2384" w:type="dxa"/>
          </w:tcPr>
          <w:p w:rsidR="003903EA" w:rsidRPr="0029294E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710" w:type="dxa"/>
            <w:shd w:val="pct20" w:color="auto" w:fill="auto"/>
          </w:tcPr>
          <w:p w:rsidR="003903EA" w:rsidRPr="0029294E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29294E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2520" w:type="dxa"/>
          </w:tcPr>
          <w:p w:rsidR="003903EA" w:rsidRPr="0029294E" w:rsidRDefault="00CF67EF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574" w:type="dxa"/>
            <w:shd w:val="clear" w:color="auto" w:fill="BFBFBF" w:themeFill="background1" w:themeFillShade="BF"/>
          </w:tcPr>
          <w:p w:rsidR="003903EA" w:rsidRPr="0029294E" w:rsidRDefault="003903EA" w:rsidP="00CF67EF">
            <w:pPr>
              <w:pStyle w:val="ListParagraph"/>
              <w:spacing w:after="0" w:line="36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29294E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>15</w:t>
            </w:r>
          </w:p>
        </w:tc>
      </w:tr>
    </w:tbl>
    <w:p w:rsidR="00787768" w:rsidRDefault="00787768" w:rsidP="00787768">
      <w:pPr>
        <w:pStyle w:val="ListParagraph"/>
        <w:spacing w:after="100" w:afterAutospacing="1"/>
        <w:ind w:left="0"/>
        <w:contextualSpacing w:val="0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465981" w:rsidRPr="007C5DD2" w:rsidRDefault="00465981" w:rsidP="00223593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lastRenderedPageBreak/>
        <w:t>The structural formula of the tertiary alkyl bromide is _________</w:t>
      </w:r>
    </w:p>
    <w:p w:rsidR="00465981" w:rsidRPr="00520877" w:rsidRDefault="00EA6EEF" w:rsidP="00223593">
      <w:pPr>
        <w:pStyle w:val="ListParagraph"/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8734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5pt;height:40.5pt" o:ole="">
            <v:imagedata r:id="rId9" o:title=""/>
          </v:shape>
          <o:OLEObject Type="Embed" ProgID="ChemDraw.Document.6.0" ShapeID="_x0000_i1025" DrawAspect="Content" ObjectID="_1556007896" r:id="rId10"/>
        </w:object>
      </w:r>
    </w:p>
    <w:p w:rsidR="00E56805" w:rsidRPr="00E56805" w:rsidRDefault="00E56805" w:rsidP="00223593">
      <w:pPr>
        <w:pStyle w:val="ListParagraph"/>
        <w:numPr>
          <w:ilvl w:val="0"/>
          <w:numId w:val="6"/>
        </w:numPr>
        <w:spacing w:after="100" w:afterAutospacing="1"/>
        <w:ind w:left="446" w:hanging="446"/>
        <w:contextualSpacing w:val="0"/>
        <w:rPr>
          <w:rFonts w:ascii="Times New Roman" w:hAnsi="Times New Roman" w:cs="Times New Roman"/>
          <w:b/>
          <w:bCs/>
          <w:sz w:val="24"/>
          <w:szCs w:val="24"/>
        </w:rPr>
      </w:pPr>
      <w:r w:rsidRPr="00E56805">
        <w:rPr>
          <w:rFonts w:asciiTheme="majorBidi" w:hAnsiTheme="majorBidi" w:cstheme="majorBidi"/>
          <w:b/>
          <w:bCs/>
          <w:sz w:val="24"/>
          <w:szCs w:val="24"/>
        </w:rPr>
        <w:t>Glycols have _________ hydroxyl group(s).</w:t>
      </w:r>
    </w:p>
    <w:p w:rsidR="00E56805" w:rsidRPr="00BE17EF" w:rsidRDefault="00F35995" w:rsidP="00EA6EEF">
      <w:pPr>
        <w:pStyle w:val="ListParagraph"/>
        <w:spacing w:after="100" w:afterAutospacing="1"/>
        <w:ind w:left="360"/>
        <w:contextualSpacing w:val="0"/>
        <w:rPr>
          <w:rFonts w:asciiTheme="majorBidi" w:hAnsiTheme="majorBidi" w:cstheme="majorBidi"/>
          <w:sz w:val="24"/>
          <w:szCs w:val="24"/>
        </w:rPr>
      </w:pPr>
      <w:r w:rsidRPr="00F35995">
        <w:rPr>
          <w:rFonts w:asciiTheme="majorBidi" w:hAnsiTheme="majorBidi" w:cstheme="majorBidi"/>
          <w:b/>
          <w:bCs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EA6EEF">
        <w:rPr>
          <w:rFonts w:asciiTheme="majorBidi" w:hAnsiTheme="majorBidi" w:cstheme="majorBidi"/>
          <w:sz w:val="24"/>
          <w:szCs w:val="24"/>
        </w:rPr>
        <w:t>two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B</w:t>
      </w:r>
      <w:r w:rsidR="00E56805" w:rsidRPr="00F35995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E56805" w:rsidRPr="00BE17EF">
        <w:rPr>
          <w:rFonts w:asciiTheme="majorBidi" w:hAnsiTheme="majorBidi" w:cstheme="majorBidi"/>
          <w:sz w:val="24"/>
          <w:szCs w:val="24"/>
        </w:rPr>
        <w:t xml:space="preserve"> </w:t>
      </w:r>
      <w:r w:rsidR="00EA6EEF">
        <w:rPr>
          <w:rFonts w:asciiTheme="majorBidi" w:hAnsiTheme="majorBidi" w:cstheme="majorBidi"/>
          <w:sz w:val="24"/>
          <w:szCs w:val="24"/>
        </w:rPr>
        <w:t>o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C</w:t>
      </w:r>
      <w:r w:rsidR="00E56805" w:rsidRPr="00F35995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E56805" w:rsidRPr="00BE17EF">
        <w:rPr>
          <w:rFonts w:asciiTheme="majorBidi" w:hAnsiTheme="majorBidi" w:cstheme="majorBidi"/>
          <w:sz w:val="24"/>
          <w:szCs w:val="24"/>
        </w:rPr>
        <w:t xml:space="preserve"> </w:t>
      </w:r>
      <w:r w:rsidR="00EA6EEF" w:rsidRPr="00BE17EF">
        <w:rPr>
          <w:rFonts w:asciiTheme="majorBidi" w:hAnsiTheme="majorBidi" w:cstheme="majorBidi"/>
          <w:sz w:val="24"/>
          <w:szCs w:val="24"/>
        </w:rPr>
        <w:t>four</w:t>
      </w:r>
      <w:r w:rsidR="00E56805" w:rsidRPr="00BE17EF">
        <w:rPr>
          <w:rFonts w:asciiTheme="majorBidi" w:hAnsiTheme="majorBidi" w:cstheme="majorBidi"/>
          <w:sz w:val="24"/>
          <w:szCs w:val="24"/>
        </w:rPr>
        <w:tab/>
      </w:r>
      <w:r w:rsidR="00EA6EEF">
        <w:rPr>
          <w:rFonts w:asciiTheme="majorBidi" w:hAnsiTheme="majorBidi" w:cstheme="majorBidi"/>
          <w:sz w:val="24"/>
          <w:szCs w:val="24"/>
        </w:rPr>
        <w:tab/>
      </w:r>
      <w:r w:rsidR="00E56805" w:rsidRPr="00BE17EF"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D</w:t>
      </w:r>
      <w:r w:rsidR="00E56805" w:rsidRPr="00F35995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E56805" w:rsidRPr="00BE17EF">
        <w:rPr>
          <w:rFonts w:asciiTheme="majorBidi" w:hAnsiTheme="majorBidi" w:cstheme="majorBidi"/>
          <w:sz w:val="24"/>
          <w:szCs w:val="24"/>
        </w:rPr>
        <w:t xml:space="preserve"> </w:t>
      </w:r>
      <w:r w:rsidR="00EA6EEF" w:rsidRPr="00BE17EF">
        <w:rPr>
          <w:rFonts w:asciiTheme="majorBidi" w:hAnsiTheme="majorBidi" w:cstheme="majorBidi"/>
          <w:sz w:val="24"/>
          <w:szCs w:val="24"/>
        </w:rPr>
        <w:t>three</w:t>
      </w:r>
    </w:p>
    <w:p w:rsidR="00E56805" w:rsidRDefault="00E56805" w:rsidP="00E5680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Among the following, which is </w:t>
      </w:r>
      <w:r w:rsidR="005C3468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the 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least acidic?</w:t>
      </w:r>
    </w:p>
    <w:p w:rsidR="002E1DC0" w:rsidRPr="002E1DC0" w:rsidRDefault="00EA6EEF" w:rsidP="002E1DC0">
      <w:pPr>
        <w:spacing w:after="100" w:afterAutospacing="1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object w:dxaOrig="7337" w:dyaOrig="1486">
          <v:shape id="_x0000_i1026" type="#_x0000_t75" style="width:351pt;height:70.5pt" o:ole="">
            <v:imagedata r:id="rId11" o:title=""/>
          </v:shape>
          <o:OLEObject Type="Embed" ProgID="ChemDraw.Document.6.0" ShapeID="_x0000_i1026" DrawAspect="Content" ObjectID="_1556007897" r:id="rId12"/>
        </w:object>
      </w:r>
    </w:p>
    <w:p w:rsidR="00E56805" w:rsidRPr="007C5DD2" w:rsidRDefault="00E56805" w:rsidP="00E5680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rPr>
          <w:rFonts w:asciiTheme="majorBidi" w:hAnsiTheme="majorBidi" w:cstheme="majorBidi"/>
          <w:b/>
          <w:bCs/>
          <w:noProof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noProof/>
          <w:sz w:val="24"/>
          <w:szCs w:val="24"/>
        </w:rPr>
        <w:t>The IUPAC name of</w:t>
      </w:r>
      <w:r w:rsidRPr="007C5DD2">
        <w:rPr>
          <w:rFonts w:asciiTheme="majorBidi" w:hAnsiTheme="majorBidi" w:cstheme="majorBidi"/>
          <w:b/>
          <w:bCs/>
          <w:noProof/>
          <w:sz w:val="24"/>
          <w:szCs w:val="24"/>
        </w:rPr>
        <w:tab/>
      </w:r>
      <w:r w:rsidR="00815DE2" w:rsidRPr="00520877">
        <w:object w:dxaOrig="1459" w:dyaOrig="821">
          <v:shape id="_x0000_i1027" type="#_x0000_t75" style="width:74pt;height:42pt" o:ole="">
            <v:imagedata r:id="rId13" o:title=""/>
          </v:shape>
          <o:OLEObject Type="Embed" ProgID="ChemDraw.Document.6.0" ShapeID="_x0000_i1027" DrawAspect="Content" ObjectID="_1556007898" r:id="rId14"/>
        </w:object>
      </w:r>
      <w:r w:rsidRPr="007C5DD2">
        <w:rPr>
          <w:rFonts w:asciiTheme="majorBidi" w:hAnsiTheme="majorBidi" w:cstheme="majorBidi"/>
          <w:sz w:val="24"/>
          <w:szCs w:val="24"/>
        </w:rPr>
        <w:tab/>
      </w:r>
      <w:r w:rsidRPr="007C5DD2">
        <w:rPr>
          <w:rFonts w:asciiTheme="majorBidi" w:hAnsiTheme="majorBidi" w:cstheme="majorBidi"/>
          <w:b/>
          <w:bCs/>
          <w:noProof/>
          <w:sz w:val="24"/>
          <w:szCs w:val="24"/>
        </w:rPr>
        <w:tab/>
        <w:t>is __________</w:t>
      </w:r>
    </w:p>
    <w:p w:rsidR="00E56805" w:rsidRPr="00520877" w:rsidRDefault="00EA6EEF" w:rsidP="00EA6EEF">
      <w:pPr>
        <w:spacing w:after="0" w:line="360" w:lineRule="auto"/>
        <w:ind w:left="360"/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t>A</w:t>
      </w:r>
      <w:r w:rsidR="00E56805"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>)</w:t>
      </w:r>
      <w:r w:rsidR="00E56805" w:rsidRPr="00520877">
        <w:rPr>
          <w:rFonts w:asciiTheme="majorBidi" w:hAnsiTheme="majorBidi" w:cstheme="majorBidi"/>
          <w:noProof/>
          <w:sz w:val="24"/>
          <w:szCs w:val="24"/>
        </w:rPr>
        <w:t>1-Bromo-3-methylcyclohexanol</w:t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ab/>
        <w:t>B</w:t>
      </w:r>
      <w:r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>)</w:t>
      </w:r>
      <w:r>
        <w:rPr>
          <w:rFonts w:asciiTheme="majorBidi" w:hAnsiTheme="majorBidi" w:cstheme="majorBidi"/>
          <w:noProof/>
          <w:sz w:val="24"/>
          <w:szCs w:val="24"/>
        </w:rPr>
        <w:t xml:space="preserve"> 4-Bromo-2-methylcyclohexanol</w:t>
      </w:r>
    </w:p>
    <w:p w:rsidR="00E56805" w:rsidRPr="00520877" w:rsidRDefault="00EA6EEF" w:rsidP="00EA6EEF">
      <w:pPr>
        <w:spacing w:after="100" w:afterAutospacing="1" w:line="360" w:lineRule="auto"/>
        <w:ind w:left="360"/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t>C</w:t>
      </w:r>
      <w:r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>)</w:t>
      </w:r>
      <w:r w:rsidRPr="00520877">
        <w:rPr>
          <w:rFonts w:asciiTheme="majorBidi" w:hAnsiTheme="majorBidi" w:cstheme="majorBidi"/>
          <w:noProof/>
          <w:sz w:val="24"/>
          <w:szCs w:val="24"/>
        </w:rPr>
        <w:t xml:space="preserve"> 3-Bromo-1-methylcyclohexanol</w:t>
      </w:r>
      <w:r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ab/>
        <w:t>D</w:t>
      </w:r>
      <w:r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</w:t>
      </w:r>
      <w:r w:rsidRPr="00520877">
        <w:rPr>
          <w:rFonts w:asciiTheme="majorBidi" w:hAnsiTheme="majorBidi" w:cstheme="majorBidi"/>
          <w:noProof/>
          <w:sz w:val="24"/>
          <w:szCs w:val="24"/>
        </w:rPr>
        <w:t>2-Methyl-4-bromocyclohexanol</w:t>
      </w:r>
      <w:r w:rsidRPr="00520877"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</w:t>
      </w:r>
    </w:p>
    <w:p w:rsidR="00E56805" w:rsidRPr="007C5DD2" w:rsidRDefault="00E56805" w:rsidP="00E5680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The compound with the highest boiling point is __________</w:t>
      </w:r>
    </w:p>
    <w:p w:rsidR="00E56805" w:rsidRPr="00520877" w:rsidRDefault="00E56805" w:rsidP="00A00DF2">
      <w:pPr>
        <w:spacing w:after="100" w:afterAutospacing="1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F35995">
        <w:rPr>
          <w:rFonts w:asciiTheme="majorBidi" w:hAnsiTheme="majorBidi" w:cstheme="majorBidi"/>
          <w:b/>
          <w:bCs/>
          <w:sz w:val="24"/>
          <w:szCs w:val="24"/>
        </w:rPr>
        <w:t>A)</w:t>
      </w:r>
      <w:r w:rsidR="00A00DF2"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520877">
        <w:rPr>
          <w:rFonts w:asciiTheme="majorBidi" w:hAnsiTheme="majorBidi" w:cstheme="majorBidi"/>
          <w:sz w:val="24"/>
          <w:szCs w:val="24"/>
        </w:rPr>
        <w:t>CH</w:t>
      </w:r>
      <w:r w:rsidR="00A00DF2" w:rsidRPr="0052087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A00DF2" w:rsidRPr="00520877">
        <w:rPr>
          <w:rFonts w:asciiTheme="majorBidi" w:hAnsiTheme="majorBidi" w:cstheme="majorBidi"/>
          <w:sz w:val="24"/>
          <w:szCs w:val="24"/>
        </w:rPr>
        <w:t>Cl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B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EA6EEF" w:rsidRPr="00520877">
        <w:rPr>
          <w:rFonts w:asciiTheme="majorBidi" w:hAnsiTheme="majorBidi" w:cstheme="majorBidi"/>
          <w:sz w:val="24"/>
          <w:szCs w:val="24"/>
        </w:rPr>
        <w:t>CH</w:t>
      </w:r>
      <w:r w:rsidR="00EA6EEF" w:rsidRPr="0052087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EA6EEF" w:rsidRPr="00520877">
        <w:rPr>
          <w:rFonts w:asciiTheme="majorBidi" w:hAnsiTheme="majorBidi" w:cstheme="majorBidi"/>
          <w:sz w:val="24"/>
          <w:szCs w:val="24"/>
        </w:rPr>
        <w:t>F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C)</w:t>
      </w:r>
      <w:r w:rsidR="00A00DF2" w:rsidRPr="00A00DF2"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520877">
        <w:rPr>
          <w:rFonts w:asciiTheme="majorBidi" w:hAnsiTheme="majorBidi" w:cstheme="majorBidi"/>
          <w:sz w:val="24"/>
          <w:szCs w:val="24"/>
        </w:rPr>
        <w:t>CH</w:t>
      </w:r>
      <w:r w:rsidR="00A00DF2" w:rsidRPr="0052087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A00DF2" w:rsidRPr="00520877">
        <w:rPr>
          <w:rFonts w:asciiTheme="majorBidi" w:hAnsiTheme="majorBidi" w:cstheme="majorBidi"/>
          <w:sz w:val="24"/>
          <w:szCs w:val="24"/>
        </w:rPr>
        <w:t>Br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F35995">
        <w:rPr>
          <w:rFonts w:asciiTheme="majorBidi" w:hAnsiTheme="majorBidi" w:cstheme="majorBidi"/>
          <w:b/>
          <w:bCs/>
          <w:sz w:val="24"/>
          <w:szCs w:val="24"/>
        </w:rPr>
        <w:t>D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520877">
        <w:rPr>
          <w:rFonts w:asciiTheme="majorBidi" w:hAnsiTheme="majorBidi" w:cstheme="majorBidi"/>
          <w:sz w:val="24"/>
          <w:szCs w:val="24"/>
        </w:rPr>
        <w:t>CH</w:t>
      </w:r>
      <w:r w:rsidR="00A00DF2" w:rsidRPr="00520877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A00DF2" w:rsidRPr="00520877">
        <w:rPr>
          <w:rFonts w:asciiTheme="majorBidi" w:hAnsiTheme="majorBidi" w:cstheme="majorBidi"/>
          <w:sz w:val="24"/>
          <w:szCs w:val="24"/>
        </w:rPr>
        <w:t xml:space="preserve">I 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The IUPAC name of</w:t>
      </w:r>
      <w:r w:rsidR="002E1DC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204350">
        <w:object w:dxaOrig="1838" w:dyaOrig="1045">
          <v:shape id="_x0000_i1028" type="#_x0000_t75" style="width:102pt;height:52.5pt" o:ole="">
            <v:imagedata r:id="rId15" o:title=""/>
          </v:shape>
          <o:OLEObject Type="Embed" ProgID="ChemDraw.Document.6.0" ShapeID="_x0000_i1028" DrawAspect="Content" ObjectID="_1556007899" r:id="rId16"/>
        </w:objec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2E1DC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>is _______</w:t>
      </w:r>
      <w:r>
        <w:rPr>
          <w:rFonts w:asciiTheme="majorBidi" w:hAnsiTheme="majorBidi" w:cstheme="majorBidi"/>
          <w:b/>
          <w:bCs/>
          <w:sz w:val="24"/>
          <w:szCs w:val="24"/>
        </w:rPr>
        <w:t>___</w:t>
      </w:r>
    </w:p>
    <w:p w:rsidR="00EA6EEF" w:rsidRDefault="00EA6EEF" w:rsidP="00EA6EEF">
      <w:pPr>
        <w:pStyle w:val="ListParagraph"/>
        <w:spacing w:after="0" w:line="360" w:lineRule="auto"/>
        <w:ind w:left="284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520877">
        <w:rPr>
          <w:rFonts w:asciiTheme="majorBidi" w:hAnsiTheme="majorBidi" w:cstheme="majorBidi"/>
          <w:sz w:val="24"/>
          <w:szCs w:val="24"/>
        </w:rPr>
        <w:t xml:space="preserve"> 4-Ethyl-2-heptyn-5-ol</w:t>
      </w:r>
      <w:r>
        <w:rPr>
          <w:rFonts w:asciiTheme="majorBidi" w:hAnsiTheme="majorBidi" w:cstheme="majorBidi"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B</w:t>
      </w:r>
      <w:r w:rsidR="00F35995"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 4-Ethyl-5-heptyn-3-ol.</w:t>
      </w:r>
    </w:p>
    <w:p w:rsidR="00F35995" w:rsidRPr="00EA6EEF" w:rsidRDefault="00EA6EEF" w:rsidP="00EA6EEF">
      <w:pPr>
        <w:pStyle w:val="ListParagraph"/>
        <w:spacing w:after="0" w:line="360" w:lineRule="auto"/>
        <w:ind w:left="284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20877">
        <w:rPr>
          <w:rFonts w:asciiTheme="majorBidi" w:hAnsiTheme="majorBidi" w:cstheme="majorBidi"/>
          <w:sz w:val="24"/>
          <w:szCs w:val="24"/>
        </w:rPr>
        <w:t>4-Ethyl-5-hexyn-2-ol.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D</w:t>
      </w:r>
      <w:r w:rsidR="00F35995"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F35995" w:rsidRPr="00520877">
        <w:rPr>
          <w:rFonts w:asciiTheme="majorBidi" w:hAnsiTheme="majorBidi" w:cstheme="majorBidi"/>
          <w:sz w:val="24"/>
          <w:szCs w:val="24"/>
        </w:rPr>
        <w:t xml:space="preserve"> 4-Ethyl-2-hexyn-5-ol.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Choose the correct name of the following compound.</w:t>
      </w:r>
    </w:p>
    <w:p w:rsidR="00F35995" w:rsidRPr="00520877" w:rsidRDefault="00EA6EEF" w:rsidP="00F35995">
      <w:pPr>
        <w:pStyle w:val="ListParagraph"/>
        <w:spacing w:after="0" w:line="360" w:lineRule="auto"/>
        <w:ind w:left="0"/>
        <w:contextualSpacing w:val="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object w:dxaOrig="2255" w:dyaOrig="668">
          <v:shape id="_x0000_i1029" type="#_x0000_t75" style="width:110pt;height:32.5pt" o:ole="">
            <v:imagedata r:id="rId17" o:title=""/>
          </v:shape>
          <o:OLEObject Type="Embed" ProgID="ChemDraw.Document.6.0" ShapeID="_x0000_i1029" DrawAspect="Content" ObjectID="_1556007900" r:id="rId18"/>
        </w:object>
      </w:r>
    </w:p>
    <w:p w:rsidR="00EA6EEF" w:rsidRDefault="00EA6EEF" w:rsidP="00A00DF2">
      <w:pPr>
        <w:pStyle w:val="ListParagraph"/>
        <w:spacing w:after="0" w:line="360" w:lineRule="auto"/>
        <w:ind w:left="288"/>
        <w:contextualSpacing w:val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A00DF2" w:rsidRPr="00A00DF2">
        <w:rPr>
          <w:rFonts w:asciiTheme="majorBidi" w:hAnsiTheme="majorBidi" w:cstheme="majorBidi"/>
          <w:sz w:val="24"/>
          <w:szCs w:val="24"/>
        </w:rPr>
        <w:t xml:space="preserve"> </w:t>
      </w:r>
      <w:r w:rsidR="00A00DF2">
        <w:rPr>
          <w:rFonts w:asciiTheme="majorBidi" w:hAnsiTheme="majorBidi" w:cstheme="majorBidi"/>
          <w:sz w:val="24"/>
          <w:szCs w:val="24"/>
        </w:rPr>
        <w:t>2-Hydroxy-6-heptanone.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B)</w:t>
      </w:r>
      <w:r w:rsidRPr="00520877">
        <w:rPr>
          <w:rFonts w:asciiTheme="majorBidi" w:hAnsiTheme="majorBidi" w:cstheme="majorBidi"/>
          <w:sz w:val="24"/>
          <w:szCs w:val="24"/>
        </w:rPr>
        <w:t xml:space="preserve"> 6-Hydroxy-2-octanone.</w:t>
      </w:r>
    </w:p>
    <w:p w:rsidR="00F35995" w:rsidRPr="00EA6EEF" w:rsidRDefault="00EA6EEF" w:rsidP="00A00DF2">
      <w:pPr>
        <w:pStyle w:val="ListParagraph"/>
        <w:spacing w:after="0" w:line="360" w:lineRule="auto"/>
        <w:ind w:left="284"/>
        <w:contextualSpacing w:val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="00F35995"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520877">
        <w:rPr>
          <w:rFonts w:asciiTheme="majorBidi" w:hAnsiTheme="majorBidi" w:cstheme="majorBidi"/>
          <w:sz w:val="24"/>
          <w:szCs w:val="24"/>
        </w:rPr>
        <w:t>6-Hydroxy-2-heptanone.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D</w:t>
      </w:r>
      <w:r w:rsidR="00F35995" w:rsidRPr="00EA6EEF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F35995" w:rsidRPr="00EA6EEF">
        <w:rPr>
          <w:rFonts w:asciiTheme="majorBidi" w:hAnsiTheme="majorBidi" w:cstheme="majorBidi"/>
          <w:sz w:val="24"/>
          <w:szCs w:val="24"/>
        </w:rPr>
        <w:t xml:space="preserve"> 2-Hydroxy-6-oc</w:t>
      </w:r>
      <w:r>
        <w:rPr>
          <w:rFonts w:asciiTheme="majorBidi" w:hAnsiTheme="majorBidi" w:cstheme="majorBidi"/>
          <w:sz w:val="24"/>
          <w:szCs w:val="24"/>
        </w:rPr>
        <w:t>tanone.</w:t>
      </w:r>
    </w:p>
    <w:p w:rsidR="00F35995" w:rsidRPr="007C5DD2" w:rsidRDefault="00D26C48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T</w:t>
      </w:r>
      <w:r w:rsidR="00F35995"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he following reaction </w:t>
      </w:r>
      <w:r w:rsidR="008571CA" w:rsidRPr="00520877">
        <w:object w:dxaOrig="2171" w:dyaOrig="482">
          <v:shape id="_x0000_i1030" type="#_x0000_t75" style="width:118.5pt;height:26.5pt" o:ole="">
            <v:imagedata r:id="rId19" o:title=""/>
          </v:shape>
          <o:OLEObject Type="Embed" ProgID="ChemDraw.Document.6.0" ShapeID="_x0000_i1030" DrawAspect="Content" ObjectID="_1556007901" r:id="rId20"/>
        </w:object>
      </w:r>
      <w:r w:rsidR="00F35995" w:rsidRPr="007C5DD2">
        <w:rPr>
          <w:rFonts w:asciiTheme="majorBidi" w:hAnsiTheme="majorBidi" w:cstheme="majorBidi"/>
          <w:b/>
          <w:bCs/>
          <w:sz w:val="24"/>
          <w:szCs w:val="24"/>
        </w:rPr>
        <w:t>gives_______</w:t>
      </w:r>
    </w:p>
    <w:p w:rsidR="00F35995" w:rsidRPr="00E62C38" w:rsidRDefault="00EA6EEF" w:rsidP="00A00DF2">
      <w:pPr>
        <w:pStyle w:val="ListParagraph"/>
        <w:spacing w:after="0" w:line="360" w:lineRule="auto"/>
        <w:ind w:left="425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E62C38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E62C38"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E62C38">
        <w:rPr>
          <w:rFonts w:asciiTheme="majorBidi" w:hAnsiTheme="majorBidi" w:cstheme="majorBidi"/>
          <w:sz w:val="24"/>
          <w:szCs w:val="24"/>
        </w:rPr>
        <w:t>3-Bromo-2-butanol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="00F35995" w:rsidRPr="00E62C38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>
        <w:rPr>
          <w:rFonts w:asciiTheme="majorBidi" w:hAnsiTheme="majorBidi" w:cstheme="majorBidi"/>
          <w:sz w:val="24"/>
          <w:szCs w:val="24"/>
        </w:rPr>
        <w:t>2-Bromo-3-butanol.</w:t>
      </w:r>
    </w:p>
    <w:p w:rsidR="00F35995" w:rsidRPr="00E62C38" w:rsidRDefault="00EA6EEF" w:rsidP="00A00DF2">
      <w:pPr>
        <w:pStyle w:val="ListParagraph"/>
        <w:spacing w:after="100" w:afterAutospacing="1" w:line="360" w:lineRule="auto"/>
        <w:ind w:left="426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="00F35995" w:rsidRPr="00E62C38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F35995" w:rsidRPr="00E62C38">
        <w:rPr>
          <w:rFonts w:asciiTheme="majorBidi" w:hAnsiTheme="majorBidi" w:cstheme="majorBidi"/>
          <w:sz w:val="24"/>
          <w:szCs w:val="24"/>
        </w:rPr>
        <w:t xml:space="preserve"> 1-Bromo-2-butanol.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D</w:t>
      </w:r>
      <w:r w:rsidRPr="00E62C38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E62C38">
        <w:rPr>
          <w:rFonts w:asciiTheme="majorBidi" w:hAnsiTheme="majorBidi" w:cstheme="majorBidi"/>
          <w:sz w:val="24"/>
          <w:szCs w:val="24"/>
        </w:rPr>
        <w:t>.</w:t>
      </w:r>
      <w:r w:rsidR="00A00DF2" w:rsidRPr="00A00DF2">
        <w:rPr>
          <w:rFonts w:asciiTheme="majorBidi" w:hAnsiTheme="majorBidi" w:cstheme="majorBidi"/>
          <w:sz w:val="24"/>
          <w:szCs w:val="24"/>
        </w:rPr>
        <w:t xml:space="preserve"> </w:t>
      </w:r>
      <w:r w:rsidR="00A00DF2" w:rsidRPr="00E62C38">
        <w:rPr>
          <w:rFonts w:asciiTheme="majorBidi" w:hAnsiTheme="majorBidi" w:cstheme="majorBidi"/>
          <w:sz w:val="24"/>
          <w:szCs w:val="24"/>
        </w:rPr>
        <w:t>2-Bromobutanoxide.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The structure of </w:t>
      </w:r>
      <w:r w:rsidRPr="007C5DD2">
        <w:rPr>
          <w:rFonts w:asciiTheme="majorBidi" w:hAnsiTheme="majorBidi" w:cstheme="majorBidi"/>
          <w:b/>
          <w:bCs/>
          <w:i/>
          <w:iCs/>
          <w:sz w:val="24"/>
          <w:szCs w:val="24"/>
        </w:rPr>
        <w:t>p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>-methyl anisole is _______</w:t>
      </w:r>
      <w:r>
        <w:rPr>
          <w:rFonts w:asciiTheme="majorBidi" w:hAnsiTheme="majorBidi" w:cstheme="majorBidi"/>
          <w:b/>
          <w:bCs/>
          <w:sz w:val="24"/>
          <w:szCs w:val="24"/>
        </w:rPr>
        <w:t>___</w:t>
      </w:r>
    </w:p>
    <w:p w:rsidR="00F35995" w:rsidRPr="00520877" w:rsidRDefault="00EA6EEF" w:rsidP="00F35995">
      <w:pPr>
        <w:pStyle w:val="ListParagraph"/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8009" w:dyaOrig="1587">
          <v:shape id="_x0000_i1031" type="#_x0000_t75" style="width:347.5pt;height:69.5pt" o:ole="">
            <v:imagedata r:id="rId21" o:title=""/>
          </v:shape>
          <o:OLEObject Type="Embed" ProgID="ChemDraw.Document.6.0" ShapeID="_x0000_i1031" DrawAspect="Content" ObjectID="_1556007902" r:id="rId22"/>
        </w:objec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The product of following reaction </w:t>
      </w:r>
      <w:r w:rsidRPr="00520877">
        <w:object w:dxaOrig="3255" w:dyaOrig="510">
          <v:shape id="_x0000_i1032" type="#_x0000_t75" style="width:148pt;height:23pt" o:ole="">
            <v:imagedata r:id="rId23" o:title=""/>
          </v:shape>
          <o:OLEObject Type="Embed" ProgID="ChemWindow.Document" ShapeID="_x0000_i1032" DrawAspect="Content" ObjectID="_1556007903" r:id="rId24"/>
        </w:objec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>is _______</w:t>
      </w:r>
    </w:p>
    <w:p w:rsidR="00EA6EEF" w:rsidRDefault="00EA6EEF" w:rsidP="00EA6EEF">
      <w:pPr>
        <w:pStyle w:val="ListParagraph"/>
        <w:spacing w:after="0" w:line="360" w:lineRule="auto"/>
        <w:ind w:left="425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="00F35995"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F3599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F35995" w:rsidRPr="00520877">
        <w:rPr>
          <w:rFonts w:asciiTheme="majorBidi" w:hAnsiTheme="majorBidi" w:cstheme="majorBidi"/>
          <w:sz w:val="24"/>
          <w:szCs w:val="24"/>
        </w:rPr>
        <w:t>1,2-Dichlorobutane.</w:t>
      </w:r>
      <w:r w:rsidR="00F35995" w:rsidRPr="00520877">
        <w:rPr>
          <w:rFonts w:asciiTheme="majorBidi" w:hAnsiTheme="majorBidi" w:cstheme="majorBidi"/>
          <w:sz w:val="24"/>
          <w:szCs w:val="24"/>
        </w:rPr>
        <w:tab/>
      </w:r>
      <w:r w:rsidR="00F35995" w:rsidRPr="00520877">
        <w:rPr>
          <w:rFonts w:asciiTheme="majorBidi" w:hAnsiTheme="majorBidi" w:cstheme="majorBidi"/>
          <w:sz w:val="24"/>
          <w:szCs w:val="24"/>
        </w:rPr>
        <w:tab/>
      </w:r>
      <w:r w:rsidR="00F35995" w:rsidRPr="00520877">
        <w:rPr>
          <w:rFonts w:asciiTheme="majorBidi" w:hAnsiTheme="majorBidi" w:cstheme="majorBidi"/>
          <w:sz w:val="24"/>
          <w:szCs w:val="24"/>
        </w:rPr>
        <w:tab/>
      </w:r>
      <w:r w:rsidR="00F35995" w:rsidRPr="00520877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20877">
        <w:rPr>
          <w:rFonts w:asciiTheme="majorBidi" w:hAnsiTheme="majorBidi" w:cstheme="majorBidi"/>
          <w:sz w:val="24"/>
          <w:szCs w:val="24"/>
        </w:rPr>
        <w:t>Dibutylether.</w:t>
      </w:r>
    </w:p>
    <w:p w:rsidR="00EA6EEF" w:rsidRPr="00520877" w:rsidRDefault="00EA6EEF" w:rsidP="00EA6EEF">
      <w:pPr>
        <w:pStyle w:val="ListParagraph"/>
        <w:spacing w:after="100" w:afterAutospacing="1" w:line="360" w:lineRule="auto"/>
        <w:ind w:left="432"/>
        <w:contextualSpacing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C</w:t>
      </w:r>
      <w:r w:rsidR="00F35995"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F3599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F35995" w:rsidRPr="00520877">
        <w:rPr>
          <w:rFonts w:asciiTheme="majorBidi" w:hAnsiTheme="majorBidi" w:cstheme="majorBidi"/>
          <w:sz w:val="24"/>
          <w:szCs w:val="24"/>
        </w:rPr>
        <w:t>Butene.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D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520877">
        <w:rPr>
          <w:rFonts w:asciiTheme="majorBidi" w:hAnsiTheme="majorBidi" w:cstheme="majorBidi"/>
          <w:sz w:val="24"/>
          <w:szCs w:val="24"/>
        </w:rPr>
        <w:t>1-Chlorobutane.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What is the best reagent needed for the reaction below?</w:t>
      </w:r>
    </w:p>
    <w:p w:rsidR="00F35995" w:rsidRPr="00520877" w:rsidRDefault="008571CA" w:rsidP="008571CA">
      <w:pPr>
        <w:pStyle w:val="ListParagraph"/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5406" w:dyaOrig="695">
          <v:shape id="_x0000_i1033" type="#_x0000_t75" style="width:281pt;height:36.5pt" o:ole="">
            <v:imagedata r:id="rId25" o:title=""/>
          </v:shape>
          <o:OLEObject Type="Embed" ProgID="ChemDraw.Document.6.0" ShapeID="_x0000_i1033" DrawAspect="Content" ObjectID="_1556007904" r:id="rId26"/>
        </w:object>
      </w:r>
    </w:p>
    <w:p w:rsidR="00F35995" w:rsidRPr="00520877" w:rsidRDefault="00F35995" w:rsidP="00D13C38">
      <w:pPr>
        <w:tabs>
          <w:tab w:val="left" w:pos="450"/>
        </w:tabs>
        <w:spacing w:after="100" w:afterAutospacing="1" w:line="360" w:lineRule="auto"/>
        <w:ind w:left="450"/>
        <w:rPr>
          <w:rFonts w:asciiTheme="majorBidi" w:hAnsiTheme="majorBidi" w:cstheme="majorBidi"/>
          <w:noProof/>
          <w:sz w:val="24"/>
          <w:szCs w:val="24"/>
          <w:lang w:val="pl-PL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  <w:lang w:val="pl-PL"/>
        </w:rPr>
        <w:t>A)</w:t>
      </w:r>
      <w:r w:rsidR="00EA6EEF">
        <w:rPr>
          <w:rFonts w:asciiTheme="majorBidi" w:hAnsiTheme="majorBidi" w:cstheme="majorBidi"/>
          <w:sz w:val="24"/>
          <w:szCs w:val="24"/>
          <w:lang w:val="pl-PL"/>
        </w:rPr>
        <w:t xml:space="preserve"> </w:t>
      </w:r>
      <w:r w:rsidR="00D13C38" w:rsidRPr="00520877">
        <w:rPr>
          <w:rFonts w:asciiTheme="majorBidi" w:hAnsiTheme="majorBidi" w:cstheme="majorBidi"/>
          <w:sz w:val="24"/>
          <w:szCs w:val="24"/>
          <w:lang w:val="pl-PL"/>
        </w:rPr>
        <w:t>i) O</w:t>
      </w:r>
      <w:r w:rsidR="00D13C38" w:rsidRPr="00520877">
        <w:rPr>
          <w:rFonts w:asciiTheme="majorBidi" w:hAnsiTheme="majorBidi" w:cstheme="majorBidi"/>
          <w:sz w:val="24"/>
          <w:szCs w:val="24"/>
          <w:vertAlign w:val="subscript"/>
          <w:lang w:val="pl-PL"/>
        </w:rPr>
        <w:t>3</w:t>
      </w:r>
      <w:r w:rsidR="00D13C38">
        <w:rPr>
          <w:rFonts w:asciiTheme="majorBidi" w:hAnsiTheme="majorBidi" w:cstheme="majorBidi"/>
          <w:sz w:val="24"/>
          <w:szCs w:val="24"/>
          <w:lang w:val="pl-PL"/>
        </w:rPr>
        <w:t xml:space="preserve">, ii) </w:t>
      </w:r>
      <w:r w:rsidR="00D13C38" w:rsidRPr="00520877">
        <w:rPr>
          <w:rFonts w:asciiTheme="majorBidi" w:hAnsiTheme="majorBidi" w:cstheme="majorBidi"/>
          <w:sz w:val="24"/>
          <w:szCs w:val="24"/>
          <w:lang w:val="pl-PL"/>
        </w:rPr>
        <w:t>Zn/ H</w:t>
      </w:r>
      <w:r w:rsidR="00D13C38" w:rsidRPr="00520877">
        <w:rPr>
          <w:rFonts w:asciiTheme="majorBidi" w:hAnsiTheme="majorBidi" w:cstheme="majorBidi"/>
          <w:sz w:val="24"/>
          <w:szCs w:val="24"/>
          <w:vertAlign w:val="subscript"/>
          <w:lang w:val="pl-PL"/>
        </w:rPr>
        <w:t>2</w:t>
      </w:r>
      <w:r w:rsidR="00D13C38" w:rsidRPr="00520877">
        <w:rPr>
          <w:rFonts w:asciiTheme="majorBidi" w:hAnsiTheme="majorBidi" w:cstheme="majorBidi"/>
          <w:sz w:val="24"/>
          <w:szCs w:val="24"/>
          <w:lang w:val="pl-PL"/>
        </w:rPr>
        <w:t>O</w:t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  <w:lang w:val="pl-PL"/>
        </w:rPr>
        <w:t>B)</w:t>
      </w:r>
      <w:r w:rsidR="00EA6EEF" w:rsidRPr="00EA6EEF">
        <w:rPr>
          <w:rFonts w:asciiTheme="majorBidi" w:hAnsiTheme="majorBidi" w:cstheme="majorBidi"/>
          <w:sz w:val="24"/>
          <w:szCs w:val="24"/>
          <w:lang w:val="pl-PL"/>
        </w:rPr>
        <w:t xml:space="preserve"> </w:t>
      </w:r>
      <w:r w:rsidR="00EA6EEF" w:rsidRPr="00520877">
        <w:rPr>
          <w:rFonts w:asciiTheme="majorBidi" w:hAnsiTheme="majorBidi" w:cstheme="majorBidi"/>
          <w:sz w:val="24"/>
          <w:szCs w:val="24"/>
          <w:lang w:val="pl-PL"/>
        </w:rPr>
        <w:t>O</w:t>
      </w:r>
      <w:r w:rsidR="00EA6EEF" w:rsidRPr="00520877">
        <w:rPr>
          <w:rFonts w:asciiTheme="majorBidi" w:hAnsiTheme="majorBidi" w:cstheme="majorBidi"/>
          <w:sz w:val="24"/>
          <w:szCs w:val="24"/>
          <w:vertAlign w:val="subscript"/>
          <w:lang w:val="pl-PL"/>
        </w:rPr>
        <w:t>2</w:t>
      </w:r>
      <w:r w:rsidR="00EA6EEF" w:rsidRPr="00520877">
        <w:rPr>
          <w:rFonts w:asciiTheme="majorBidi" w:hAnsiTheme="majorBidi" w:cstheme="majorBidi"/>
          <w:sz w:val="24"/>
          <w:szCs w:val="24"/>
          <w:lang w:val="pl-PL"/>
        </w:rPr>
        <w:t>/ Zn</w:t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ab/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  <w:lang w:val="pl-PL"/>
        </w:rPr>
        <w:t>C)</w:t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 xml:space="preserve"> </w:t>
      </w:r>
      <w:r w:rsidR="00EA6EEF" w:rsidRPr="00520877">
        <w:rPr>
          <w:rFonts w:asciiTheme="majorBidi" w:hAnsiTheme="majorBidi" w:cstheme="majorBidi"/>
          <w:sz w:val="24"/>
          <w:szCs w:val="24"/>
          <w:lang w:val="pl-PL"/>
        </w:rPr>
        <w:t>PCC</w:t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ab/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  <w:lang w:val="pl-PL"/>
        </w:rPr>
        <w:t>D)</w:t>
      </w:r>
      <w:r w:rsidRPr="00520877">
        <w:rPr>
          <w:rFonts w:asciiTheme="majorBidi" w:hAnsiTheme="majorBidi" w:cstheme="majorBidi"/>
          <w:sz w:val="24"/>
          <w:szCs w:val="24"/>
          <w:lang w:val="pl-PL"/>
        </w:rPr>
        <w:t xml:space="preserve"> </w:t>
      </w:r>
      <w:r w:rsidR="00D13C38" w:rsidRPr="00520877">
        <w:rPr>
          <w:rFonts w:asciiTheme="majorBidi" w:hAnsiTheme="majorBidi" w:cstheme="majorBidi"/>
          <w:sz w:val="24"/>
          <w:szCs w:val="24"/>
          <w:lang w:val="pl-PL"/>
        </w:rPr>
        <w:t>LiAlH</w:t>
      </w:r>
      <w:r w:rsidR="00D13C38" w:rsidRPr="00520877">
        <w:rPr>
          <w:rFonts w:asciiTheme="majorBidi" w:hAnsiTheme="majorBidi" w:cstheme="majorBidi"/>
          <w:sz w:val="24"/>
          <w:szCs w:val="24"/>
          <w:vertAlign w:val="subscript"/>
          <w:lang w:val="pl-PL"/>
        </w:rPr>
        <w:t>4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Which of the following is call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C5DD2">
        <w:rPr>
          <w:rFonts w:asciiTheme="majorBidi" w:hAnsiTheme="majorBidi" w:cstheme="majorBidi"/>
          <w:b/>
          <w:bCs/>
          <w:i/>
          <w:iCs/>
          <w:sz w:val="24"/>
          <w:szCs w:val="24"/>
        </w:rPr>
        <w:t>p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>-b</w:t>
      </w:r>
      <w:r>
        <w:rPr>
          <w:rFonts w:asciiTheme="majorBidi" w:hAnsiTheme="majorBidi" w:cstheme="majorBidi"/>
          <w:b/>
          <w:bCs/>
          <w:sz w:val="24"/>
          <w:szCs w:val="24"/>
        </w:rPr>
        <w:t>r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>omobenzyl alcohol?</w:t>
      </w:r>
    </w:p>
    <w:p w:rsidR="00F35995" w:rsidRPr="00520877" w:rsidRDefault="00D13C38" w:rsidP="00F35995">
      <w:pPr>
        <w:pStyle w:val="ListParagraph"/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10348" w:dyaOrig="921">
          <v:shape id="_x0000_i1034" type="#_x0000_t75" style="width:394.5pt;height:35.5pt" o:ole="">
            <v:imagedata r:id="rId27" o:title=""/>
          </v:shape>
          <o:OLEObject Type="Embed" ProgID="ChemDraw.Document.6.0" ShapeID="_x0000_i1034" DrawAspect="Content" ObjectID="_1556007905" r:id="rId28"/>
        </w:objec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tabs>
          <w:tab w:val="left" w:pos="360"/>
        </w:tabs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The product of the following reaction is __________</w:t>
      </w:r>
    </w:p>
    <w:p w:rsidR="00F35995" w:rsidRPr="00520877" w:rsidRDefault="00EA6EEF" w:rsidP="00F35995">
      <w:pPr>
        <w:pStyle w:val="ListParagraph"/>
        <w:tabs>
          <w:tab w:val="left" w:pos="0"/>
        </w:tabs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7590" w:dyaOrig="2410">
          <v:shape id="_x0000_i1035" type="#_x0000_t75" style="width:380pt;height:119pt" o:ole="">
            <v:imagedata r:id="rId29" o:title=""/>
          </v:shape>
          <o:OLEObject Type="Embed" ProgID="ChemDraw.Document.6.0" ShapeID="_x0000_i1035" DrawAspect="Content" ObjectID="_1556007906" r:id="rId30"/>
        </w:objec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lastRenderedPageBreak/>
        <w:t xml:space="preserve">The correct order of increasing boiling point 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>is _________</w:t>
      </w:r>
    </w:p>
    <w:p w:rsidR="00B41B1C" w:rsidRDefault="00B41B1C" w:rsidP="00D13C38">
      <w:pPr>
        <w:tabs>
          <w:tab w:val="left" w:pos="90"/>
        </w:tabs>
        <w:spacing w:after="0" w:line="360" w:lineRule="auto"/>
        <w:ind w:left="360"/>
        <w:jc w:val="both"/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A</w:t>
      </w:r>
      <w:r w:rsidR="00EA6EEF" w:rsidRPr="00B874FA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)</w:t>
      </w:r>
      <w:r w:rsidR="00EA6EEF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</w:t>
      </w:r>
      <w:r w:rsidR="00D13C38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>Propane &lt;</w:t>
      </w:r>
      <w:r w:rsidR="00D13C38" w:rsidRPr="00560DD4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 xml:space="preserve"> </w:t>
      </w:r>
      <w:r w:rsidR="00D13C38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>Diethyl ether &lt; ethanol</w:t>
      </w:r>
      <w:r w:rsidR="00F35995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ab/>
      </w:r>
      <w:r w:rsidR="00F35995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ab/>
      </w:r>
      <w:r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B</w:t>
      </w:r>
      <w:r w:rsidR="00EA6EEF" w:rsidRPr="00B874FA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)</w:t>
      </w:r>
      <w:r w:rsidR="00EA6EEF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</w:t>
      </w:r>
      <w:r w:rsidR="00D13C38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>Ethanol &lt; Diethyl ether&lt; propane</w:t>
      </w:r>
    </w:p>
    <w:p w:rsidR="00F35995" w:rsidRPr="00560DD4" w:rsidRDefault="00B41B1C" w:rsidP="00B41B1C">
      <w:pPr>
        <w:tabs>
          <w:tab w:val="left" w:pos="90"/>
        </w:tabs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C</w:t>
      </w:r>
      <w:r w:rsidR="00F35995" w:rsidRPr="00B874FA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)</w:t>
      </w:r>
      <w:r w:rsidR="00F35995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Ethanol &lt; propane &lt; Diethyl ether</w:t>
      </w:r>
      <w:r w:rsidR="00F35995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ab/>
      </w:r>
      <w:r w:rsidR="00F35995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ab/>
      </w:r>
      <w:r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D</w:t>
      </w:r>
      <w:r w:rsidR="00EA6EEF" w:rsidRPr="00B874FA">
        <w:rPr>
          <w:rFonts w:asciiTheme="majorBidi" w:hAnsiTheme="majorBidi" w:cstheme="majorBidi"/>
          <w:b/>
          <w:bCs/>
          <w:color w:val="000000"/>
          <w:sz w:val="24"/>
          <w:szCs w:val="24"/>
          <w:shd w:val="clear" w:color="auto" w:fill="FFFFFF"/>
        </w:rPr>
        <w:t>)</w:t>
      </w:r>
      <w:r w:rsidR="00EA6EEF" w:rsidRPr="00560DD4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Diethyl ether &lt; propane &lt; ethanol</w:t>
      </w:r>
    </w:p>
    <w:p w:rsidR="00F35995" w:rsidRDefault="005C3468" w:rsidP="005C3468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>What are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>the p</w:t>
      </w:r>
      <w:r w:rsidR="00F35995"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roducts obtained when 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isopropyl methyl ether is 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react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ed 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wi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th </w:t>
      </w:r>
      <w:r w:rsidR="0004191C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excess 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>HI?</w:t>
      </w:r>
    </w:p>
    <w:p w:rsidR="0096206F" w:rsidRPr="0096206F" w:rsidRDefault="005C3468" w:rsidP="0096206F">
      <w:pPr>
        <w:spacing w:after="100" w:afterAutospacing="1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object w:dxaOrig="8263" w:dyaOrig="1741">
          <v:shape id="_x0000_i1036" type="#_x0000_t75" style="width:382pt;height:81.5pt" o:ole="">
            <v:imagedata r:id="rId31" o:title=""/>
          </v:shape>
          <o:OLEObject Type="Embed" ProgID="ChemDraw.Document.6.0" ShapeID="_x0000_i1036" DrawAspect="Content" ObjectID="_1556007907" r:id="rId32"/>
        </w:object>
      </w:r>
    </w:p>
    <w:p w:rsidR="00D26C48" w:rsidRPr="00D26C48" w:rsidRDefault="00D26C48" w:rsidP="00A00DF2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The following reaction</w:t>
      </w:r>
      <w:r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ab/>
      </w:r>
      <w:r w:rsidR="00A00DF2" w:rsidRPr="00B737A3">
        <w:object w:dxaOrig="2982" w:dyaOrig="715">
          <v:shape id="_x0000_i1037" type="#_x0000_t75" style="width:122.5pt;height:30pt" o:ole="">
            <v:imagedata r:id="rId33" o:title=""/>
          </v:shape>
          <o:OLEObject Type="Embed" ProgID="ChemDraw.Document.6.0" ShapeID="_x0000_i1037" DrawAspect="Content" ObjectID="_1556007908" r:id="rId34"/>
        </w:object>
      </w:r>
      <w:r w:rsidRPr="00D26C48">
        <w:rPr>
          <w:rFonts w:asciiTheme="majorBidi" w:hAnsiTheme="majorBidi" w:cstheme="majorBidi"/>
          <w:color w:val="000000" w:themeColor="text1"/>
          <w:sz w:val="24"/>
          <w:szCs w:val="24"/>
        </w:rPr>
        <w:tab/>
      </w:r>
      <w:r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yields ______</w:t>
      </w:r>
    </w:p>
    <w:p w:rsidR="00B41B1C" w:rsidRDefault="00B41B1C" w:rsidP="00D13C38">
      <w:pPr>
        <w:pStyle w:val="ListParagraph"/>
        <w:tabs>
          <w:tab w:val="left" w:pos="540"/>
        </w:tabs>
        <w:spacing w:after="0"/>
        <w:ind w:left="360"/>
        <w:contextualSpacing w:val="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A</w:t>
      </w:r>
      <w:r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D13C38" w:rsidRPr="00D13C38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 xml:space="preserve"> </w:t>
      </w:r>
      <w:r w:rsidR="00D13C38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o</w:t>
      </w:r>
      <w:r w:rsidR="00D13C38">
        <w:rPr>
          <w:rFonts w:asciiTheme="majorBidi" w:hAnsiTheme="majorBidi" w:cstheme="majorBidi"/>
          <w:color w:val="000000" w:themeColor="text1"/>
          <w:sz w:val="24"/>
          <w:szCs w:val="24"/>
        </w:rPr>
        <w:t>-Bromophenol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ab/>
      </w:r>
      <w:r w:rsidR="00D13C3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B</w:t>
      </w:r>
      <w:r w:rsidR="00D26C48"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D26C48" w:rsidRPr="00B737A3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D13C38">
        <w:rPr>
          <w:rFonts w:asciiTheme="majorBidi" w:hAnsiTheme="majorBidi" w:cstheme="majorBidi"/>
          <w:color w:val="000000" w:themeColor="text1"/>
          <w:sz w:val="24"/>
          <w:szCs w:val="24"/>
        </w:rPr>
        <w:t>2,4,6-Tribromophenol</w:t>
      </w:r>
      <w:r w:rsidR="00D13C3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.</w:t>
      </w:r>
    </w:p>
    <w:p w:rsidR="00D26C48" w:rsidRPr="00B41B1C" w:rsidRDefault="00B41B1C" w:rsidP="00B41B1C">
      <w:pPr>
        <w:pStyle w:val="ListParagraph"/>
        <w:tabs>
          <w:tab w:val="left" w:pos="540"/>
        </w:tabs>
        <w:spacing w:after="100" w:afterAutospacing="1"/>
        <w:ind w:left="360"/>
        <w:contextualSpacing w:val="0"/>
        <w:jc w:val="both"/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</w:t>
      </w:r>
      <w:r w:rsidR="00D26C48" w:rsidRPr="00D26C48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D26C48" w:rsidRPr="00B737A3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D26C48">
        <w:rPr>
          <w:rFonts w:asciiTheme="majorBidi" w:hAnsiTheme="majorBidi" w:cstheme="majorBidi"/>
          <w:i/>
          <w:iCs/>
          <w:color w:val="000000" w:themeColor="text1"/>
          <w:sz w:val="24"/>
          <w:szCs w:val="24"/>
        </w:rPr>
        <w:t>m</w:t>
      </w:r>
      <w:r w:rsidR="00D26C48" w:rsidRPr="00B737A3">
        <w:rPr>
          <w:rFonts w:asciiTheme="majorBidi" w:hAnsiTheme="majorBidi" w:cstheme="majorBidi"/>
          <w:color w:val="000000" w:themeColor="text1"/>
          <w:sz w:val="24"/>
          <w:szCs w:val="24"/>
        </w:rPr>
        <w:t>-Bromophenol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D</w:t>
      </w:r>
      <w:r w:rsidR="00D26C48" w:rsidRPr="00B41B1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D26C48" w:rsidRPr="00B41B1C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2,4-Dibromophenol</w:t>
      </w:r>
    </w:p>
    <w:p w:rsidR="007C5DD2" w:rsidRPr="007C5DD2" w:rsidRDefault="007C5DD2" w:rsidP="00EA2D0C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Which of the following alcohols would be oxidized to </w:t>
      </w:r>
      <w:r w:rsidR="00EA2D0C">
        <w:rPr>
          <w:rFonts w:asciiTheme="majorBidi" w:hAnsiTheme="majorBidi" w:cstheme="majorBidi"/>
          <w:b/>
          <w:bCs/>
          <w:sz w:val="24"/>
          <w:szCs w:val="24"/>
          <w:lang w:bidi="ar-EG"/>
        </w:rPr>
        <w:t>2-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propanone?</w:t>
      </w:r>
    </w:p>
    <w:p w:rsidR="007C5DD2" w:rsidRPr="00560DD4" w:rsidRDefault="007C5DD2" w:rsidP="00D13C38">
      <w:pPr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="00B41B1C" w:rsidRPr="00B41B1C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>
        <w:rPr>
          <w:rFonts w:asciiTheme="majorBidi" w:hAnsiTheme="majorBidi" w:cstheme="majorBidi"/>
          <w:sz w:val="24"/>
          <w:szCs w:val="24"/>
          <w:lang w:bidi="ar-EG"/>
        </w:rPr>
        <w:t>2-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propanol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B)</w:t>
      </w:r>
      <w:r w:rsidR="00B41B1C" w:rsidRPr="00B41B1C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2-methyl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-2-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propanol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="00D13C38" w:rsidRPr="00D13C38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>
        <w:rPr>
          <w:rFonts w:asciiTheme="majorBidi" w:hAnsiTheme="majorBidi" w:cstheme="majorBidi"/>
          <w:sz w:val="24"/>
          <w:szCs w:val="24"/>
          <w:lang w:bidi="ar-EG"/>
        </w:rPr>
        <w:t>1-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butanol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Ethanol</w:t>
      </w:r>
    </w:p>
    <w:p w:rsidR="007C5DD2" w:rsidRPr="007C5DD2" w:rsidRDefault="007C5DD2" w:rsidP="00EA2D0C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Among the</w:t>
      </w:r>
      <w:r w:rsidR="00F2113C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following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alkenes</w:t>
      </w:r>
      <w:r w:rsidR="00097E79">
        <w:rPr>
          <w:rFonts w:asciiTheme="majorBidi" w:hAnsiTheme="majorBidi" w:cstheme="majorBidi"/>
          <w:b/>
          <w:bCs/>
          <w:sz w:val="24"/>
          <w:szCs w:val="24"/>
          <w:lang w:bidi="ar-EG"/>
        </w:rPr>
        <w:t>,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which one produces tertiary butyl alcohol </w:t>
      </w:r>
      <w:r w:rsidR="00EA2D0C">
        <w:rPr>
          <w:rFonts w:asciiTheme="majorBidi" w:hAnsiTheme="majorBidi" w:cstheme="majorBidi"/>
          <w:b/>
          <w:bCs/>
          <w:sz w:val="24"/>
          <w:szCs w:val="24"/>
          <w:lang w:bidi="ar-EG"/>
        </w:rPr>
        <w:t>upon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acid</w:t>
      </w:r>
      <w:r w:rsidR="00EA2D0C">
        <w:rPr>
          <w:rFonts w:asciiTheme="majorBidi" w:hAnsiTheme="majorBidi" w:cstheme="majorBidi"/>
          <w:b/>
          <w:bCs/>
          <w:sz w:val="24"/>
          <w:szCs w:val="24"/>
          <w:lang w:bidi="ar-EG"/>
        </w:rPr>
        <w:t>-catalyzed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hydration?</w:t>
      </w:r>
    </w:p>
    <w:p w:rsidR="00CB76B3" w:rsidRPr="00CB76B3" w:rsidRDefault="00CB76B3" w:rsidP="00D13C38">
      <w:pPr>
        <w:pStyle w:val="ListParagraph"/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CB76B3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CH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– CH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– CH = CH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CB76B3">
        <w:rPr>
          <w:rFonts w:asciiTheme="majorBidi" w:hAnsiTheme="majorBidi" w:cstheme="majorBidi"/>
          <w:b/>
          <w:bCs/>
          <w:sz w:val="24"/>
          <w:szCs w:val="24"/>
          <w:lang w:bidi="ar-EG"/>
        </w:rPr>
        <w:t>B)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 w:rsidRPr="00CB76B3">
        <w:rPr>
          <w:rFonts w:asciiTheme="majorBidi" w:hAnsiTheme="majorBidi" w:cstheme="majorBidi"/>
          <w:sz w:val="24"/>
          <w:szCs w:val="24"/>
          <w:lang w:bidi="ar-EG"/>
        </w:rPr>
        <w:t>(CH</w:t>
      </w:r>
      <w:r w:rsidR="00D13C38"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  <w:r w:rsidR="00D13C38" w:rsidRPr="00CB76B3">
        <w:rPr>
          <w:rFonts w:asciiTheme="majorBidi" w:hAnsiTheme="majorBidi" w:cstheme="majorBidi"/>
          <w:sz w:val="24"/>
          <w:szCs w:val="24"/>
          <w:lang w:bidi="ar-EG"/>
        </w:rPr>
        <w:t>)</w:t>
      </w:r>
      <w:r w:rsidR="00D13C38"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="00D13C38" w:rsidRPr="00CB76B3">
        <w:rPr>
          <w:rFonts w:asciiTheme="majorBidi" w:hAnsiTheme="majorBidi" w:cstheme="majorBidi"/>
          <w:sz w:val="24"/>
          <w:szCs w:val="24"/>
          <w:lang w:bidi="ar-EG"/>
        </w:rPr>
        <w:t>C = CH</w:t>
      </w:r>
      <w:r w:rsidR="00D13C38"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</w:p>
    <w:p w:rsidR="00CB76B3" w:rsidRPr="00CB76B3" w:rsidRDefault="00CB76B3" w:rsidP="00D13C38">
      <w:pPr>
        <w:pStyle w:val="ListParagraph"/>
        <w:spacing w:after="100" w:afterAutospacing="1" w:line="360" w:lineRule="auto"/>
        <w:ind w:left="360"/>
        <w:contextualSpacing w:val="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CB76B3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CH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– CH = CH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CB76B3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 w:rsidRPr="00CB76B3">
        <w:rPr>
          <w:rFonts w:asciiTheme="majorBidi" w:hAnsiTheme="majorBidi" w:cstheme="majorBidi"/>
          <w:sz w:val="24"/>
          <w:szCs w:val="24"/>
          <w:lang w:bidi="ar-EG"/>
        </w:rPr>
        <w:t>CH</w:t>
      </w:r>
      <w:r w:rsidR="00D13C38"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  <w:r w:rsidR="00D13C38" w:rsidRPr="00CB76B3">
        <w:rPr>
          <w:rFonts w:asciiTheme="majorBidi" w:hAnsiTheme="majorBidi" w:cstheme="majorBidi"/>
          <w:sz w:val="24"/>
          <w:szCs w:val="24"/>
          <w:lang w:bidi="ar-EG"/>
        </w:rPr>
        <w:t xml:space="preserve"> – CH = CH – CH</w:t>
      </w:r>
      <w:r w:rsidR="00D13C38" w:rsidRPr="00CB76B3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</w:p>
    <w:p w:rsidR="00F35995" w:rsidRPr="007C5DD2" w:rsidRDefault="00F35995" w:rsidP="00F35995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Formation of diethyl ether from ethanol is based on a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________</w:t>
      </w:r>
    </w:p>
    <w:p w:rsidR="00F35995" w:rsidRPr="00560DD4" w:rsidRDefault="00F35995" w:rsidP="00B41B1C">
      <w:pPr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hydrogenation 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reaction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B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oxidation reaction</w:t>
      </w:r>
    </w:p>
    <w:p w:rsidR="00F35995" w:rsidRPr="00560DD4" w:rsidRDefault="00F35995" w:rsidP="00B41B1C">
      <w:pPr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dehydrogenation reaction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dehydration 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>reaction</w:t>
      </w:r>
    </w:p>
    <w:p w:rsidR="0096206F" w:rsidRPr="007C5DD2" w:rsidRDefault="0096206F" w:rsidP="0096206F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The correct IUPAC name of the following structure</w: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520877">
        <w:rPr>
          <w:noProof/>
        </w:rPr>
        <w:drawing>
          <wp:inline distT="0" distB="0" distL="0" distR="0">
            <wp:extent cx="1271423" cy="602602"/>
            <wp:effectExtent l="0" t="0" r="0" b="0"/>
            <wp:docPr id="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9654" r="75385" b="27746"/>
                    <a:stretch/>
                  </pic:blipFill>
                  <pic:spPr bwMode="auto">
                    <a:xfrm>
                      <a:off x="0" y="0"/>
                      <a:ext cx="1271095" cy="60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ab/>
        <w:t>is ____</w:t>
      </w:r>
    </w:p>
    <w:p w:rsidR="0096206F" w:rsidRPr="00520877" w:rsidRDefault="0096206F" w:rsidP="00B41B1C">
      <w:pPr>
        <w:spacing w:after="0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A)</w:t>
      </w:r>
      <w:r w:rsidR="00B41B1C" w:rsidRPr="00B41B1C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4,6-Dimethyl-2-heptenal</w:t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ab/>
        <w:t>B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5-Isopropyl-4-methyl-2-pentenal</w:t>
      </w:r>
    </w:p>
    <w:p w:rsidR="0096206F" w:rsidRPr="00F35995" w:rsidRDefault="0096206F" w:rsidP="00B41B1C">
      <w:pPr>
        <w:spacing w:after="100" w:afterAutospacing="1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C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2,4-Dimethyl-7-heptenal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="00B41B1C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D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 xml:space="preserve">2,4-Dimethyl-5-heptanal </w:t>
      </w:r>
    </w:p>
    <w:p w:rsidR="00D26C48" w:rsidRPr="007C5DD2" w:rsidRDefault="00D26C48" w:rsidP="00D26C48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lastRenderedPageBreak/>
        <w:t>Ether is more volatile than an alcohol having the same molecu</w:t>
      </w: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t>lar formula. This is due to ________</w:t>
      </w:r>
    </w:p>
    <w:p w:rsidR="00D26C48" w:rsidRPr="00560DD4" w:rsidRDefault="00D26C48" w:rsidP="00B41B1C">
      <w:pPr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H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ydrogen bonding in ethers </w:t>
      </w:r>
    </w:p>
    <w:p w:rsidR="00D26C48" w:rsidRPr="00560DD4" w:rsidRDefault="00D26C48" w:rsidP="00D13C38">
      <w:pPr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B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Alcohols having resonance structures</w:t>
      </w:r>
    </w:p>
    <w:p w:rsidR="00D26C48" w:rsidRPr="00560DD4" w:rsidRDefault="00D26C48" w:rsidP="00D13C38">
      <w:pPr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>
        <w:rPr>
          <w:rFonts w:asciiTheme="majorBidi" w:hAnsiTheme="majorBidi" w:cstheme="majorBidi"/>
          <w:sz w:val="24"/>
          <w:szCs w:val="24"/>
          <w:lang w:bidi="ar-EG"/>
        </w:rPr>
        <w:t>H</w:t>
      </w:r>
      <w:r w:rsidR="00D13C38" w:rsidRPr="00B874FA">
        <w:rPr>
          <w:rFonts w:asciiTheme="majorBidi" w:hAnsiTheme="majorBidi" w:cstheme="majorBidi"/>
          <w:sz w:val="24"/>
          <w:szCs w:val="24"/>
          <w:lang w:bidi="ar-EG"/>
        </w:rPr>
        <w:t>ydrogen bonding in alcohols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</w:p>
    <w:p w:rsidR="00D26C48" w:rsidRPr="00B874FA" w:rsidRDefault="00D26C48" w:rsidP="00B41B1C">
      <w:pPr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B874FA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Dipolar character of ethers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</w:p>
    <w:p w:rsidR="007C5DD2" w:rsidRPr="007C5DD2" w:rsidRDefault="007C5DD2" w:rsidP="00EB30EB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In the following sequence of reactions,</w:t>
      </w:r>
    </w:p>
    <w:p w:rsidR="005B6C5F" w:rsidRPr="007C5DD2" w:rsidRDefault="00EA2D0C" w:rsidP="00EB30EB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object w:dxaOrig="5304" w:dyaOrig="911">
          <v:shape id="_x0000_i1038" type="#_x0000_t75" style="width:265.5pt;height:45pt" o:ole="">
            <v:imagedata r:id="rId36" o:title=""/>
          </v:shape>
          <o:OLEObject Type="Embed" ProgID="ChemDraw.Document.6.0" ShapeID="_x0000_i1038" DrawAspect="Content" ObjectID="_1556007909" r:id="rId37"/>
        </w:object>
      </w:r>
    </w:p>
    <w:p w:rsidR="007C5DD2" w:rsidRPr="007C5DD2" w:rsidRDefault="007C5DD2" w:rsidP="00EB30EB">
      <w:pPr>
        <w:spacing w:after="0"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The compound ‘</w:t>
      </w:r>
      <w:r w:rsidR="00EB30EB">
        <w:rPr>
          <w:rFonts w:asciiTheme="majorBidi" w:hAnsiTheme="majorBidi" w:cstheme="majorBidi"/>
          <w:b/>
          <w:bCs/>
          <w:sz w:val="24"/>
          <w:szCs w:val="24"/>
          <w:lang w:bidi="ar-EG"/>
        </w:rPr>
        <w:t>C</w:t>
      </w: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>’ is</w:t>
      </w:r>
      <w:r w:rsidR="00EB30EB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_________</w:t>
      </w:r>
    </w:p>
    <w:p w:rsidR="00EB30EB" w:rsidRDefault="007C5DD2" w:rsidP="00B41B1C">
      <w:pPr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propanal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B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i/>
          <w:iCs/>
          <w:sz w:val="24"/>
          <w:szCs w:val="24"/>
          <w:lang w:bidi="ar-EG"/>
        </w:rPr>
        <w:t>n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-propyl alcohol</w:t>
      </w:r>
    </w:p>
    <w:p w:rsidR="007C5DD2" w:rsidRPr="00560DD4" w:rsidRDefault="007C5DD2" w:rsidP="00B41B1C">
      <w:pPr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="00B41B1C" w:rsidRPr="00B41B1C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isopropyl alcohol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="00EB30EB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i/>
          <w:iCs/>
          <w:sz w:val="24"/>
          <w:szCs w:val="24"/>
          <w:lang w:bidi="ar-EG"/>
        </w:rPr>
        <w:t>n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>-butyl alcohol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</w:p>
    <w:p w:rsidR="007C5DD2" w:rsidRPr="007C5DD2" w:rsidRDefault="007C5DD2" w:rsidP="00223593">
      <w:pPr>
        <w:pStyle w:val="ListParagraph"/>
        <w:numPr>
          <w:ilvl w:val="0"/>
          <w:numId w:val="6"/>
        </w:numPr>
        <w:tabs>
          <w:tab w:val="left" w:pos="540"/>
        </w:tabs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Treatment of Acetone with excess of ethanol in the presence </w:t>
      </w:r>
      <w:r w:rsidR="00EB30EB">
        <w:rPr>
          <w:rFonts w:asciiTheme="majorBidi" w:hAnsiTheme="majorBidi" w:cstheme="majorBidi"/>
          <w:b/>
          <w:bCs/>
          <w:sz w:val="24"/>
          <w:szCs w:val="24"/>
          <w:lang w:bidi="ar-EG"/>
        </w:rPr>
        <w:t>of hydrochloric acid</w:t>
      </w:r>
      <w:r w:rsidR="00A00DF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(H</w:t>
      </w:r>
      <w:r w:rsidR="00A00DF2" w:rsidRPr="00A00DF2">
        <w:rPr>
          <w:rFonts w:asciiTheme="majorBidi" w:hAnsiTheme="majorBidi" w:cstheme="majorBidi"/>
          <w:b/>
          <w:bCs/>
          <w:sz w:val="24"/>
          <w:szCs w:val="24"/>
          <w:vertAlign w:val="superscript"/>
          <w:lang w:bidi="ar-EG"/>
        </w:rPr>
        <w:t>+</w:t>
      </w:r>
      <w:r w:rsidR="00A00DF2">
        <w:rPr>
          <w:rFonts w:asciiTheme="majorBidi" w:hAnsiTheme="majorBidi" w:cstheme="majorBidi"/>
          <w:b/>
          <w:bCs/>
          <w:sz w:val="24"/>
          <w:szCs w:val="24"/>
          <w:lang w:bidi="ar-EG"/>
        </w:rPr>
        <w:t>)</w:t>
      </w:r>
      <w:r w:rsidR="00EB30EB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yields _________</w:t>
      </w:r>
    </w:p>
    <w:p w:rsidR="00A00DF2" w:rsidRPr="00560DD4" w:rsidRDefault="00D13C38" w:rsidP="00815DE2">
      <w:pPr>
        <w:tabs>
          <w:tab w:val="left" w:pos="540"/>
        </w:tabs>
        <w:spacing w:after="100" w:afterAutospacing="1" w:line="360" w:lineRule="auto"/>
        <w:jc w:val="center"/>
        <w:rPr>
          <w:rFonts w:asciiTheme="majorBidi" w:hAnsiTheme="majorBidi" w:cstheme="majorBidi"/>
          <w:sz w:val="24"/>
          <w:szCs w:val="24"/>
          <w:lang w:bidi="ar-EG"/>
        </w:rPr>
      </w:pPr>
      <w:r>
        <w:object w:dxaOrig="6256" w:dyaOrig="2018">
          <v:shape id="_x0000_i1039" type="#_x0000_t75" style="width:313pt;height:101pt" o:ole="">
            <v:imagedata r:id="rId38" o:title=""/>
          </v:shape>
          <o:OLEObject Type="Embed" ProgID="ChemDraw.Document.6.0" ShapeID="_x0000_i1039" DrawAspect="Content" ObjectID="_1556007910" r:id="rId39"/>
        </w:object>
      </w:r>
    </w:p>
    <w:p w:rsidR="005A6DE4" w:rsidRPr="007C5DD2" w:rsidRDefault="005A6DE4" w:rsidP="00B874FA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The following reaction</w:t>
      </w:r>
      <w:r w:rsidR="007531C2" w:rsidRPr="007C5DD2">
        <w:rPr>
          <w:rFonts w:asciiTheme="majorBidi" w:hAnsiTheme="majorBidi" w:cstheme="majorBidi"/>
          <w:b/>
          <w:bCs/>
          <w:sz w:val="24"/>
          <w:szCs w:val="24"/>
        </w:rPr>
        <w:tab/>
      </w:r>
      <w:r w:rsidR="008571CA" w:rsidRPr="00520877">
        <w:object w:dxaOrig="3407" w:dyaOrig="373">
          <v:shape id="_x0000_i1040" type="#_x0000_t75" style="width:170.5pt;height:19pt" o:ole="">
            <v:imagedata r:id="rId40" o:title=""/>
          </v:shape>
          <o:OLEObject Type="Embed" ProgID="ChemDraw.Document.6.0" ShapeID="_x0000_i1040" DrawAspect="Content" ObjectID="_1556007911" r:id="rId41"/>
        </w:objec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gives _______</w:t>
      </w:r>
    </w:p>
    <w:p w:rsidR="005A6DE4" w:rsidRPr="00520877" w:rsidRDefault="00223593" w:rsidP="007C5DD2">
      <w:pPr>
        <w:pStyle w:val="ListParagraph"/>
        <w:spacing w:after="100" w:afterAutospacing="1" w:line="360" w:lineRule="auto"/>
        <w:ind w:left="0"/>
        <w:contextualSpacing w:val="0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9949" w:dyaOrig="968">
          <v:shape id="_x0000_i1041" type="#_x0000_t75" style="width:417.5pt;height:40.5pt" o:ole="">
            <v:imagedata r:id="rId42" o:title=""/>
          </v:shape>
          <o:OLEObject Type="Embed" ProgID="ChemDraw.Document.6.0" ShapeID="_x0000_i1041" DrawAspect="Content" ObjectID="_1556007912" r:id="rId43"/>
        </w:object>
      </w:r>
    </w:p>
    <w:p w:rsidR="00807BE6" w:rsidRPr="007C5DD2" w:rsidRDefault="00807BE6" w:rsidP="00B874FA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>What is the product of the following reaction?</w:t>
      </w:r>
    </w:p>
    <w:p w:rsidR="00807BE6" w:rsidRPr="00520877" w:rsidRDefault="008571CA" w:rsidP="007C5DD2">
      <w:pPr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3262" w:dyaOrig="939">
          <v:shape id="_x0000_i1042" type="#_x0000_t75" style="width:136pt;height:38pt" o:ole="">
            <v:imagedata r:id="rId44" o:title=""/>
          </v:shape>
          <o:OLEObject Type="Embed" ProgID="ChemDraw.Document.6.0" ShapeID="_x0000_i1042" DrawAspect="Content" ObjectID="_1556007913" r:id="rId45"/>
        </w:object>
      </w:r>
    </w:p>
    <w:p w:rsidR="00807BE6" w:rsidRPr="00520877" w:rsidRDefault="00807BE6" w:rsidP="00B41B1C">
      <w:pPr>
        <w:spacing w:after="0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A)</w:t>
      </w:r>
      <w:r w:rsidR="0030399B"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2,5-Dimethyl-4-hexanol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B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2-Methylhexanal</w:t>
      </w:r>
    </w:p>
    <w:p w:rsidR="00807BE6" w:rsidRPr="00520877" w:rsidRDefault="00807BE6" w:rsidP="00B41B1C">
      <w:pPr>
        <w:spacing w:after="100" w:afterAutospacing="1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C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2,5-Dimethyl-3-hexanol</w:t>
      </w:r>
      <w:r w:rsidR="00B41B1C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D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 xml:space="preserve">2-Methylhexane </w:t>
      </w:r>
    </w:p>
    <w:p w:rsidR="0096206F" w:rsidRPr="007C5DD2" w:rsidRDefault="00EA2D0C" w:rsidP="0096206F">
      <w:pPr>
        <w:pStyle w:val="ListParagraph"/>
        <w:numPr>
          <w:ilvl w:val="0"/>
          <w:numId w:val="6"/>
        </w:numPr>
        <w:spacing w:before="100" w:beforeAutospacing="1"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ar-EG"/>
        </w:rPr>
        <w:lastRenderedPageBreak/>
        <w:t>Bromo</w:t>
      </w:r>
      <w:r w:rsidR="0096206F"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ethane reacts with </w:t>
      </w:r>
      <w:r w:rsidR="0096206F" w:rsidRPr="00F35995">
        <w:rPr>
          <w:rFonts w:asciiTheme="majorBidi" w:hAnsiTheme="majorBidi" w:cstheme="majorBidi"/>
          <w:b/>
          <w:bCs/>
          <w:sz w:val="24"/>
          <w:szCs w:val="24"/>
          <w:u w:val="single"/>
          <w:lang w:bidi="ar-EG"/>
        </w:rPr>
        <w:t>X</w:t>
      </w:r>
      <w:r w:rsidR="0096206F" w:rsidRPr="007C5DD2">
        <w:rPr>
          <w:rFonts w:asciiTheme="majorBidi" w:hAnsiTheme="majorBidi" w:cstheme="majorBidi"/>
          <w:b/>
          <w:bCs/>
          <w:sz w:val="24"/>
          <w:szCs w:val="24"/>
          <w:lang w:bidi="ar-EG"/>
        </w:rPr>
        <w:t xml:space="preserve"> to form diethyl ether. </w:t>
      </w:r>
      <w:r w:rsidR="0096206F" w:rsidRPr="00F35995">
        <w:rPr>
          <w:rFonts w:asciiTheme="majorBidi" w:hAnsiTheme="majorBidi" w:cstheme="majorBidi"/>
          <w:b/>
          <w:bCs/>
          <w:sz w:val="24"/>
          <w:szCs w:val="24"/>
          <w:u w:val="single"/>
          <w:lang w:bidi="ar-EG"/>
        </w:rPr>
        <w:t>What is X</w:t>
      </w:r>
      <w:r w:rsidR="0096206F">
        <w:rPr>
          <w:rFonts w:asciiTheme="majorBidi" w:hAnsiTheme="majorBidi" w:cstheme="majorBidi"/>
          <w:b/>
          <w:bCs/>
          <w:sz w:val="24"/>
          <w:szCs w:val="24"/>
          <w:lang w:bidi="ar-EG"/>
        </w:rPr>
        <w:t>?</w:t>
      </w:r>
    </w:p>
    <w:p w:rsidR="0096206F" w:rsidRPr="00560DD4" w:rsidRDefault="0096206F" w:rsidP="00D13C38">
      <w:pPr>
        <w:spacing w:after="100" w:afterAutospacing="1" w:line="360" w:lineRule="auto"/>
        <w:ind w:left="360"/>
        <w:jc w:val="both"/>
        <w:rPr>
          <w:rFonts w:asciiTheme="majorBidi" w:hAnsiTheme="majorBidi" w:cstheme="majorBidi"/>
          <w:sz w:val="24"/>
          <w:szCs w:val="24"/>
          <w:vertAlign w:val="subscript"/>
          <w:lang w:bidi="ar-EG"/>
        </w:rPr>
      </w:pP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A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Na</w:t>
      </w:r>
      <w:r w:rsidR="00B41B1C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S</w:t>
      </w:r>
      <w:r w:rsidR="00B41B1C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O</w:t>
      </w:r>
      <w:r w:rsidR="00B41B1C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3</w:t>
      </w:r>
      <w:r w:rsidR="00B41B1C">
        <w:rPr>
          <w:rFonts w:asciiTheme="majorBidi" w:hAnsiTheme="majorBidi" w:cstheme="majorBidi"/>
          <w:sz w:val="24"/>
          <w:szCs w:val="24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B</w:t>
      </w:r>
      <w:r w:rsidR="00D13C38">
        <w:rPr>
          <w:rFonts w:asciiTheme="majorBidi" w:hAnsiTheme="majorBidi" w:cstheme="majorBidi"/>
          <w:b/>
          <w:bCs/>
          <w:sz w:val="24"/>
          <w:szCs w:val="24"/>
          <w:lang w:bidi="ar-EG"/>
        </w:rPr>
        <w:t>)</w:t>
      </w:r>
      <w:r w:rsidR="00D13C38" w:rsidRPr="00D13C38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H</w:t>
      </w:r>
      <w:r w:rsidR="00D13C38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SO</w:t>
      </w:r>
      <w:r w:rsidR="00D13C38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4</w:t>
      </w:r>
      <w:r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C)</w:t>
      </w:r>
      <w:r w:rsidR="00B41B1C" w:rsidRPr="00B41B1C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B41B1C" w:rsidRPr="00560DD4">
        <w:rPr>
          <w:rFonts w:asciiTheme="majorBidi" w:hAnsiTheme="majorBidi" w:cstheme="majorBidi"/>
          <w:sz w:val="24"/>
          <w:szCs w:val="24"/>
          <w:lang w:bidi="ar-EG"/>
        </w:rPr>
        <w:t>NaOH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ab/>
      </w:r>
      <w:r w:rsidRPr="00B874FA">
        <w:rPr>
          <w:rFonts w:asciiTheme="majorBidi" w:hAnsiTheme="majorBidi" w:cstheme="majorBidi"/>
          <w:b/>
          <w:bCs/>
          <w:sz w:val="24"/>
          <w:szCs w:val="24"/>
          <w:lang w:bidi="ar-EG"/>
        </w:rPr>
        <w:t>D)</w:t>
      </w:r>
      <w:r w:rsidRPr="00560DD4">
        <w:rPr>
          <w:rFonts w:asciiTheme="majorBidi" w:hAnsiTheme="majorBidi" w:cstheme="majorBidi"/>
          <w:sz w:val="24"/>
          <w:szCs w:val="24"/>
          <w:lang w:bidi="ar-EG"/>
        </w:rPr>
        <w:t xml:space="preserve"> 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C</w:t>
      </w:r>
      <w:r w:rsidR="00D13C38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2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H</w:t>
      </w:r>
      <w:r w:rsidR="00D13C38" w:rsidRPr="00560DD4">
        <w:rPr>
          <w:rFonts w:asciiTheme="majorBidi" w:hAnsiTheme="majorBidi" w:cstheme="majorBidi"/>
          <w:sz w:val="24"/>
          <w:szCs w:val="24"/>
          <w:vertAlign w:val="subscript"/>
          <w:lang w:bidi="ar-EG"/>
        </w:rPr>
        <w:t>5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>O</w:t>
      </w:r>
      <w:r w:rsidR="00D13C38">
        <w:rPr>
          <w:rFonts w:asciiTheme="majorBidi" w:hAnsiTheme="majorBidi" w:cstheme="majorBidi"/>
          <w:sz w:val="24"/>
          <w:szCs w:val="24"/>
          <w:lang w:bidi="ar-EG"/>
        </w:rPr>
        <w:t>N</w:t>
      </w:r>
      <w:r w:rsidR="00D13C38" w:rsidRPr="00560DD4">
        <w:rPr>
          <w:rFonts w:asciiTheme="majorBidi" w:hAnsiTheme="majorBidi" w:cstheme="majorBidi"/>
          <w:sz w:val="24"/>
          <w:szCs w:val="24"/>
          <w:lang w:bidi="ar-EG"/>
        </w:rPr>
        <w:t xml:space="preserve">a </w:t>
      </w:r>
    </w:p>
    <w:p w:rsidR="00807BE6" w:rsidRPr="007C5DD2" w:rsidRDefault="00807BE6" w:rsidP="00B874FA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The common name for the following structure </w:t>
      </w:r>
      <w:r w:rsidR="008571CA" w:rsidRPr="00520877">
        <w:object w:dxaOrig="1880" w:dyaOrig="405">
          <v:shape id="_x0000_i1043" type="#_x0000_t75" style="width:84.5pt;height:19pt" o:ole="">
            <v:imagedata r:id="rId46" o:title=""/>
          </v:shape>
          <o:OLEObject Type="Embed" ProgID="ChemDraw.Document.6.0" ShapeID="_x0000_i1043" DrawAspect="Content" ObjectID="_1556007914" r:id="rId47"/>
        </w:object>
      </w:r>
      <w:r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is _________</w:t>
      </w:r>
    </w:p>
    <w:p w:rsidR="00807BE6" w:rsidRPr="00520877" w:rsidRDefault="00807BE6" w:rsidP="00B41B1C">
      <w:pPr>
        <w:spacing w:after="0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A)</w:t>
      </w:r>
      <w:r w:rsidR="007C5DD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3-Propoxypropene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B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 xml:space="preserve">Allyl propyl ether </w:t>
      </w:r>
    </w:p>
    <w:p w:rsidR="00807BE6" w:rsidRPr="00520877" w:rsidRDefault="00807BE6" w:rsidP="00B41B1C">
      <w:pPr>
        <w:spacing w:after="100" w:afterAutospacing="1" w:line="360" w:lineRule="auto"/>
        <w:ind w:left="360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b/>
          <w:bCs/>
          <w:sz w:val="24"/>
          <w:szCs w:val="24"/>
        </w:rPr>
        <w:t>C)</w:t>
      </w:r>
      <w:r w:rsidR="007C5DD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Vinyl propyl ether</w:t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sz w:val="24"/>
          <w:szCs w:val="24"/>
        </w:rPr>
        <w:tab/>
      </w:r>
      <w:r w:rsidRPr="00520877">
        <w:rPr>
          <w:rFonts w:asciiTheme="majorBidi" w:hAnsiTheme="majorBidi" w:cstheme="majorBidi"/>
          <w:b/>
          <w:bCs/>
          <w:sz w:val="24"/>
          <w:szCs w:val="24"/>
        </w:rPr>
        <w:t>D)</w:t>
      </w:r>
      <w:r w:rsidRPr="00520877">
        <w:rPr>
          <w:rFonts w:asciiTheme="majorBidi" w:hAnsiTheme="majorBidi" w:cstheme="majorBidi"/>
          <w:sz w:val="24"/>
          <w:szCs w:val="24"/>
        </w:rPr>
        <w:t xml:space="preserve"> </w:t>
      </w:r>
      <w:r w:rsidR="00B41B1C" w:rsidRPr="00520877">
        <w:rPr>
          <w:rFonts w:asciiTheme="majorBidi" w:hAnsiTheme="majorBidi" w:cstheme="majorBidi"/>
          <w:sz w:val="24"/>
          <w:szCs w:val="24"/>
        </w:rPr>
        <w:t>Allyl butyl ether</w:t>
      </w:r>
    </w:p>
    <w:p w:rsidR="00520877" w:rsidRPr="007C5DD2" w:rsidRDefault="0096206F" w:rsidP="00B874FA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 following reaction</w:t>
      </w:r>
      <w:r w:rsidR="00520877"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="005C3468" w:rsidRPr="00520877">
        <w:object w:dxaOrig="3116" w:dyaOrig="1056">
          <v:shape id="_x0000_i1044" type="#_x0000_t75" style="width:119.5pt;height:40.5pt" o:ole="">
            <v:imagedata r:id="rId48" o:title=""/>
          </v:shape>
          <o:OLEObject Type="Embed" ProgID="ChemDraw.Document.6.0" ShapeID="_x0000_i1044" DrawAspect="Content" ObjectID="_1556007915" r:id="rId49"/>
        </w:object>
      </w:r>
      <w:r w:rsidR="00520877" w:rsidRPr="007C5DD2">
        <w:rPr>
          <w:rFonts w:asciiTheme="majorBidi" w:hAnsiTheme="majorBidi" w:cstheme="majorBidi"/>
          <w:b/>
          <w:bCs/>
          <w:sz w:val="24"/>
          <w:szCs w:val="24"/>
        </w:rPr>
        <w:t xml:space="preserve">  gives _______</w:t>
      </w:r>
    </w:p>
    <w:p w:rsidR="00520877" w:rsidRPr="00520877" w:rsidRDefault="00CB7F3C" w:rsidP="007C5DD2">
      <w:pPr>
        <w:tabs>
          <w:tab w:val="left" w:pos="1935"/>
        </w:tabs>
        <w:spacing w:after="100" w:afterAutospacing="1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520877">
        <w:rPr>
          <w:rFonts w:asciiTheme="majorBidi" w:hAnsiTheme="majorBidi" w:cstheme="majorBidi"/>
          <w:sz w:val="24"/>
          <w:szCs w:val="24"/>
        </w:rPr>
        <w:object w:dxaOrig="8467" w:dyaOrig="1193">
          <v:shape id="_x0000_i1045" type="#_x0000_t75" style="width:354.5pt;height:49.5pt" o:ole="">
            <v:imagedata r:id="rId50" o:title=""/>
          </v:shape>
          <o:OLEObject Type="Embed" ProgID="ChemDraw.Document.6.0" ShapeID="_x0000_i1045" DrawAspect="Content" ObjectID="_1556007916" r:id="rId51"/>
        </w:object>
      </w:r>
    </w:p>
    <w:p w:rsidR="00641D76" w:rsidRDefault="00641D76" w:rsidP="00B874FA">
      <w:pPr>
        <w:pStyle w:val="ListParagraph"/>
        <w:numPr>
          <w:ilvl w:val="0"/>
          <w:numId w:val="6"/>
        </w:numPr>
        <w:tabs>
          <w:tab w:val="left" w:pos="8475"/>
        </w:tabs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E56805">
        <w:rPr>
          <w:rFonts w:asciiTheme="majorBidi" w:hAnsiTheme="majorBidi" w:cstheme="majorBidi"/>
          <w:b/>
          <w:bCs/>
          <w:sz w:val="24"/>
          <w:szCs w:val="24"/>
        </w:rPr>
        <w:t xml:space="preserve">The product of the following reaction </w:t>
      </w:r>
      <w:r w:rsidR="008571CA" w:rsidRPr="00E56805">
        <w:object w:dxaOrig="2889" w:dyaOrig="678">
          <v:shape id="_x0000_i1046" type="#_x0000_t75" style="width:136.5pt;height:32.5pt" o:ole="">
            <v:imagedata r:id="rId52" o:title=""/>
          </v:shape>
          <o:OLEObject Type="Embed" ProgID="ChemDraw.Document.6.0" ShapeID="_x0000_i1046" DrawAspect="Content" ObjectID="_1556007917" r:id="rId53"/>
        </w:object>
      </w:r>
      <w:r w:rsidRPr="00E56805">
        <w:rPr>
          <w:rFonts w:asciiTheme="majorBidi" w:hAnsiTheme="majorBidi" w:cstheme="majorBidi"/>
          <w:b/>
          <w:bCs/>
          <w:sz w:val="24"/>
          <w:szCs w:val="24"/>
        </w:rPr>
        <w:t xml:space="preserve"> is _______</w:t>
      </w:r>
    </w:p>
    <w:p w:rsidR="00461825" w:rsidRPr="00461825" w:rsidRDefault="005C3468" w:rsidP="00461825">
      <w:pPr>
        <w:tabs>
          <w:tab w:val="left" w:pos="8475"/>
        </w:tabs>
        <w:spacing w:after="100" w:afterAutospacing="1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327" w:dyaOrig="1266">
          <v:shape id="_x0000_i1047" type="#_x0000_t75" style="width:358.5pt;height:48pt" o:ole="">
            <v:imagedata r:id="rId54" o:title=""/>
          </v:shape>
          <o:OLEObject Type="Embed" ProgID="ChemDraw.Document.6.0" ShapeID="_x0000_i1047" DrawAspect="Content" ObjectID="_1556007918" r:id="rId55"/>
        </w:object>
      </w:r>
    </w:p>
    <w:p w:rsidR="006B7F8E" w:rsidRPr="00681406" w:rsidRDefault="006B7F8E" w:rsidP="00B874FA">
      <w:pPr>
        <w:pStyle w:val="ListParagraph"/>
        <w:numPr>
          <w:ilvl w:val="0"/>
          <w:numId w:val="6"/>
        </w:numPr>
        <w:spacing w:after="0" w:line="360" w:lineRule="auto"/>
        <w:ind w:left="360"/>
        <w:contextualSpacing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AA4A02">
        <w:rPr>
          <w:rFonts w:ascii="Times New Roman" w:hAnsi="Times New Roman" w:cs="Times New Roman"/>
          <w:b/>
          <w:bCs/>
          <w:sz w:val="24"/>
          <w:szCs w:val="24"/>
        </w:rPr>
        <w:t xml:space="preserve">Which of the following reaction sequences would be the 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</w:rPr>
        <w:t>correct</w:t>
      </w:r>
      <w:r w:rsidRPr="00AA4A0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C3468">
        <w:rPr>
          <w:rFonts w:ascii="Times New Roman" w:hAnsi="Times New Roman" w:cs="Times New Roman"/>
          <w:b/>
          <w:bCs/>
          <w:sz w:val="24"/>
          <w:szCs w:val="24"/>
        </w:rPr>
        <w:t xml:space="preserve">for the </w:t>
      </w:r>
      <w:r w:rsidRPr="00AA4A02">
        <w:rPr>
          <w:rFonts w:ascii="Times New Roman" w:hAnsi="Times New Roman" w:cs="Times New Roman"/>
          <w:b/>
          <w:bCs/>
          <w:sz w:val="24"/>
          <w:szCs w:val="24"/>
        </w:rPr>
        <w:t>synthesis of 2-pentanone</w:t>
      </w:r>
      <w:r w:rsidR="00097E79">
        <w:rPr>
          <w:rFonts w:ascii="Times New Roman" w:hAnsi="Times New Roman" w:cs="Times New Roman"/>
          <w:b/>
          <w:bCs/>
          <w:sz w:val="24"/>
          <w:szCs w:val="24"/>
        </w:rPr>
        <w:t>?</w:t>
      </w:r>
    </w:p>
    <w:p w:rsidR="00681406" w:rsidRDefault="00CB7F3C" w:rsidP="002B6CD7">
      <w:pPr>
        <w:spacing w:after="120" w:line="360" w:lineRule="auto"/>
        <w:ind w:left="36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6B7F8E">
        <w:rPr>
          <w:rFonts w:asciiTheme="majorBidi" w:hAnsiTheme="majorBidi" w:cstheme="majorBidi"/>
          <w:b/>
          <w:bCs/>
          <w:sz w:val="24"/>
          <w:szCs w:val="24"/>
        </w:rPr>
        <w:object w:dxaOrig="7428" w:dyaOrig="837">
          <v:shape id="_x0000_i1048" type="#_x0000_t75" style="width:333.5pt;height:37.5pt" o:ole="">
            <v:imagedata r:id="rId56" o:title=""/>
          </v:shape>
          <o:OLEObject Type="Embed" ProgID="ChemDraw.Document.6.0" ShapeID="_x0000_i1048" DrawAspect="Content" ObjectID="_1556007919" r:id="rId57"/>
        </w:object>
      </w:r>
      <w:r w:rsidRPr="006B7F8E">
        <w:rPr>
          <w:rFonts w:asciiTheme="majorBidi" w:hAnsiTheme="majorBidi" w:cstheme="majorBidi"/>
          <w:b/>
          <w:bCs/>
          <w:sz w:val="24"/>
          <w:szCs w:val="24"/>
        </w:rPr>
        <w:object w:dxaOrig="8884" w:dyaOrig="808">
          <v:shape id="_x0000_i1049" type="#_x0000_t75" style="width:400.5pt;height:36.5pt" o:ole="">
            <v:imagedata r:id="rId58" o:title=""/>
          </v:shape>
          <o:OLEObject Type="Embed" ProgID="ChemDraw.Document.6.0" ShapeID="_x0000_i1049" DrawAspect="Content" ObjectID="_1556007920" r:id="rId59"/>
        </w:object>
      </w:r>
      <w:r w:rsidRPr="006B7F8E">
        <w:rPr>
          <w:rFonts w:asciiTheme="majorBidi" w:hAnsiTheme="majorBidi" w:cstheme="majorBidi"/>
          <w:b/>
          <w:bCs/>
          <w:sz w:val="24"/>
          <w:szCs w:val="24"/>
        </w:rPr>
        <w:object w:dxaOrig="7818" w:dyaOrig="852">
          <v:shape id="_x0000_i1050" type="#_x0000_t75" style="width:351.5pt;height:38pt" o:ole="">
            <v:imagedata r:id="rId60" o:title=""/>
          </v:shape>
          <o:OLEObject Type="Embed" ProgID="ChemDraw.Document.6.0" ShapeID="_x0000_i1050" DrawAspect="Content" ObjectID="_1556007921" r:id="rId61"/>
        </w:object>
      </w:r>
    </w:p>
    <w:p w:rsidR="006B7F8E" w:rsidRPr="00F35995" w:rsidRDefault="00CB7F3C" w:rsidP="002B6CD7">
      <w:pPr>
        <w:spacing w:after="120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6B7F8E">
        <w:rPr>
          <w:rFonts w:asciiTheme="majorBidi" w:hAnsiTheme="majorBidi" w:cstheme="majorBidi"/>
          <w:b/>
          <w:bCs/>
          <w:sz w:val="24"/>
          <w:szCs w:val="24"/>
        </w:rPr>
        <w:object w:dxaOrig="7309" w:dyaOrig="890">
          <v:shape id="_x0000_i1051" type="#_x0000_t75" style="width:328.5pt;height:40.5pt" o:ole="">
            <v:imagedata r:id="rId62" o:title=""/>
          </v:shape>
          <o:OLEObject Type="Embed" ProgID="ChemDraw.Document.6.0" ShapeID="_x0000_i1051" DrawAspect="Content" ObjectID="_1556007922" r:id="rId63"/>
        </w:object>
      </w:r>
    </w:p>
    <w:sectPr w:rsidR="006B7F8E" w:rsidRPr="00F35995" w:rsidSect="00AC32B4">
      <w:footerReference w:type="default" r:id="rId6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77C5" w:rsidRDefault="005577C5" w:rsidP="00937694">
      <w:pPr>
        <w:spacing w:after="0" w:line="240" w:lineRule="auto"/>
      </w:pPr>
      <w:r>
        <w:separator/>
      </w:r>
    </w:p>
  </w:endnote>
  <w:endnote w:type="continuationSeparator" w:id="0">
    <w:p w:rsidR="005577C5" w:rsidRDefault="005577C5" w:rsidP="009376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606308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bCs/>
        <w:noProof/>
        <w:sz w:val="28"/>
        <w:szCs w:val="28"/>
      </w:rPr>
    </w:sdtEndPr>
    <w:sdtContent>
      <w:p w:rsidR="00B42D93" w:rsidRPr="00D63389" w:rsidRDefault="00767AD1" w:rsidP="00D63389">
        <w:pPr>
          <w:pStyle w:val="Footer"/>
          <w:jc w:val="center"/>
          <w:rPr>
            <w:rFonts w:ascii="Times New Roman" w:hAnsi="Times New Roman" w:cs="Times New Roman"/>
            <w:b/>
            <w:bCs/>
            <w:sz w:val="28"/>
            <w:szCs w:val="28"/>
          </w:rPr>
        </w:pPr>
        <w:r w:rsidRPr="00C94158">
          <w:rPr>
            <w:rFonts w:ascii="Times New Roman" w:hAnsi="Times New Roman" w:cs="Times New Roman"/>
            <w:b/>
            <w:bCs/>
            <w:sz w:val="28"/>
            <w:szCs w:val="28"/>
          </w:rPr>
          <w:fldChar w:fldCharType="begin"/>
        </w:r>
        <w:r w:rsidR="00B42D93" w:rsidRPr="00C94158">
          <w:rPr>
            <w:rFonts w:ascii="Times New Roman" w:hAnsi="Times New Roman" w:cs="Times New Roman"/>
            <w:b/>
            <w:bCs/>
            <w:sz w:val="28"/>
            <w:szCs w:val="28"/>
          </w:rPr>
          <w:instrText xml:space="preserve"> PAGE   \* MERGEFORMAT </w:instrText>
        </w:r>
        <w:r w:rsidRPr="00C94158">
          <w:rPr>
            <w:rFonts w:ascii="Times New Roman" w:hAnsi="Times New Roman" w:cs="Times New Roman"/>
            <w:b/>
            <w:bCs/>
            <w:sz w:val="28"/>
            <w:szCs w:val="28"/>
          </w:rPr>
          <w:fldChar w:fldCharType="separate"/>
        </w:r>
        <w:r w:rsidR="004452DC">
          <w:rPr>
            <w:rFonts w:ascii="Times New Roman" w:hAnsi="Times New Roman" w:cs="Times New Roman"/>
            <w:b/>
            <w:bCs/>
            <w:noProof/>
            <w:sz w:val="28"/>
            <w:szCs w:val="28"/>
          </w:rPr>
          <w:t>6</w:t>
        </w:r>
        <w:r w:rsidRPr="00C94158">
          <w:rPr>
            <w:rFonts w:ascii="Times New Roman" w:hAnsi="Times New Roman" w:cs="Times New Roman"/>
            <w:b/>
            <w:bCs/>
            <w:noProof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77C5" w:rsidRDefault="005577C5" w:rsidP="00937694">
      <w:pPr>
        <w:spacing w:after="0" w:line="240" w:lineRule="auto"/>
      </w:pPr>
      <w:r>
        <w:separator/>
      </w:r>
    </w:p>
  </w:footnote>
  <w:footnote w:type="continuationSeparator" w:id="0">
    <w:p w:rsidR="005577C5" w:rsidRDefault="005577C5" w:rsidP="0093769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E17A1"/>
    <w:multiLevelType w:val="hybridMultilevel"/>
    <w:tmpl w:val="3072168C"/>
    <w:lvl w:ilvl="0" w:tplc="79DC5364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B7175"/>
    <w:multiLevelType w:val="hybridMultilevel"/>
    <w:tmpl w:val="78945E00"/>
    <w:lvl w:ilvl="0" w:tplc="6F06C31E">
      <w:start w:val="1"/>
      <w:numFmt w:val="upperLetter"/>
      <w:lvlText w:val="%1)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>
      <w:start w:val="1"/>
      <w:numFmt w:val="lowerRoman"/>
      <w:lvlText w:val="%3."/>
      <w:lvlJc w:val="right"/>
      <w:pPr>
        <w:ind w:left="2226" w:hanging="180"/>
      </w:pPr>
    </w:lvl>
    <w:lvl w:ilvl="3" w:tplc="949000C2">
      <w:start w:val="1"/>
      <w:numFmt w:val="decimal"/>
      <w:lvlText w:val="%4."/>
      <w:lvlJc w:val="left"/>
      <w:pPr>
        <w:ind w:left="2946" w:hanging="360"/>
      </w:pPr>
      <w:rPr>
        <w:b/>
        <w:bCs/>
        <w:sz w:val="24"/>
        <w:szCs w:val="24"/>
        <w:vertAlign w:val="baseline"/>
      </w:rPr>
    </w:lvl>
    <w:lvl w:ilvl="4" w:tplc="04090019">
      <w:start w:val="1"/>
      <w:numFmt w:val="lowerLetter"/>
      <w:lvlText w:val="%5."/>
      <w:lvlJc w:val="left"/>
      <w:pPr>
        <w:ind w:left="3666" w:hanging="360"/>
      </w:pPr>
    </w:lvl>
    <w:lvl w:ilvl="5" w:tplc="0409001B">
      <w:start w:val="1"/>
      <w:numFmt w:val="lowerRoman"/>
      <w:lvlText w:val="%6."/>
      <w:lvlJc w:val="right"/>
      <w:pPr>
        <w:ind w:left="4386" w:hanging="180"/>
      </w:pPr>
    </w:lvl>
    <w:lvl w:ilvl="6" w:tplc="0409000F">
      <w:start w:val="1"/>
      <w:numFmt w:val="decimal"/>
      <w:lvlText w:val="%7."/>
      <w:lvlJc w:val="left"/>
      <w:pPr>
        <w:ind w:left="5106" w:hanging="360"/>
      </w:pPr>
    </w:lvl>
    <w:lvl w:ilvl="7" w:tplc="04090019">
      <w:start w:val="1"/>
      <w:numFmt w:val="lowerLetter"/>
      <w:lvlText w:val="%8."/>
      <w:lvlJc w:val="left"/>
      <w:pPr>
        <w:ind w:left="5826" w:hanging="360"/>
      </w:pPr>
    </w:lvl>
    <w:lvl w:ilvl="8" w:tplc="0409001B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3478267B"/>
    <w:multiLevelType w:val="hybridMultilevel"/>
    <w:tmpl w:val="9C68B66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7F2B75"/>
    <w:multiLevelType w:val="hybridMultilevel"/>
    <w:tmpl w:val="B51471E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8A196F"/>
    <w:multiLevelType w:val="hybridMultilevel"/>
    <w:tmpl w:val="B53437E0"/>
    <w:lvl w:ilvl="0" w:tplc="04090011">
      <w:start w:val="2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B33423"/>
    <w:multiLevelType w:val="hybridMultilevel"/>
    <w:tmpl w:val="F6B07E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2"/>
  </w:num>
  <w:num w:numId="6">
    <w:abstractNumId w:val="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C7FD2"/>
    <w:rsid w:val="00011A13"/>
    <w:rsid w:val="00014769"/>
    <w:rsid w:val="00016F4C"/>
    <w:rsid w:val="00017442"/>
    <w:rsid w:val="00017C6B"/>
    <w:rsid w:val="00037477"/>
    <w:rsid w:val="00040F1A"/>
    <w:rsid w:val="0004191C"/>
    <w:rsid w:val="000578BE"/>
    <w:rsid w:val="00062AE6"/>
    <w:rsid w:val="00064F5B"/>
    <w:rsid w:val="000760F9"/>
    <w:rsid w:val="000830F9"/>
    <w:rsid w:val="000864E1"/>
    <w:rsid w:val="000909E9"/>
    <w:rsid w:val="000965B5"/>
    <w:rsid w:val="000974B4"/>
    <w:rsid w:val="00097E79"/>
    <w:rsid w:val="000A0496"/>
    <w:rsid w:val="000A1917"/>
    <w:rsid w:val="000A4ABF"/>
    <w:rsid w:val="000A57F5"/>
    <w:rsid w:val="000C1538"/>
    <w:rsid w:val="000C4AAD"/>
    <w:rsid w:val="000D3231"/>
    <w:rsid w:val="000E3EC9"/>
    <w:rsid w:val="000F0B76"/>
    <w:rsid w:val="000F2B88"/>
    <w:rsid w:val="0010300B"/>
    <w:rsid w:val="00111482"/>
    <w:rsid w:val="00113369"/>
    <w:rsid w:val="00114FE2"/>
    <w:rsid w:val="001161B1"/>
    <w:rsid w:val="00120BDC"/>
    <w:rsid w:val="00125550"/>
    <w:rsid w:val="00131F7C"/>
    <w:rsid w:val="001412B7"/>
    <w:rsid w:val="0015535D"/>
    <w:rsid w:val="00157853"/>
    <w:rsid w:val="00163D8F"/>
    <w:rsid w:val="00167094"/>
    <w:rsid w:val="00167E71"/>
    <w:rsid w:val="00172763"/>
    <w:rsid w:val="00176E2F"/>
    <w:rsid w:val="001776C2"/>
    <w:rsid w:val="00177B29"/>
    <w:rsid w:val="001811D7"/>
    <w:rsid w:val="001839E1"/>
    <w:rsid w:val="00184BF4"/>
    <w:rsid w:val="00195589"/>
    <w:rsid w:val="001A5148"/>
    <w:rsid w:val="001C074D"/>
    <w:rsid w:val="001C19D3"/>
    <w:rsid w:val="001F584F"/>
    <w:rsid w:val="0020059D"/>
    <w:rsid w:val="00204350"/>
    <w:rsid w:val="0021569A"/>
    <w:rsid w:val="002219D1"/>
    <w:rsid w:val="00223593"/>
    <w:rsid w:val="002275C2"/>
    <w:rsid w:val="002422D8"/>
    <w:rsid w:val="00252446"/>
    <w:rsid w:val="002602D5"/>
    <w:rsid w:val="0026283A"/>
    <w:rsid w:val="002651C7"/>
    <w:rsid w:val="00273FEC"/>
    <w:rsid w:val="0027442C"/>
    <w:rsid w:val="002759AE"/>
    <w:rsid w:val="00283728"/>
    <w:rsid w:val="00285FFA"/>
    <w:rsid w:val="0029294E"/>
    <w:rsid w:val="002A2433"/>
    <w:rsid w:val="002A4E62"/>
    <w:rsid w:val="002A644C"/>
    <w:rsid w:val="002A7B19"/>
    <w:rsid w:val="002B286A"/>
    <w:rsid w:val="002B4CB1"/>
    <w:rsid w:val="002B6CD7"/>
    <w:rsid w:val="002B71CE"/>
    <w:rsid w:val="002D3B64"/>
    <w:rsid w:val="002E0B36"/>
    <w:rsid w:val="002E1DC0"/>
    <w:rsid w:val="002E597E"/>
    <w:rsid w:val="00301D35"/>
    <w:rsid w:val="00302D7A"/>
    <w:rsid w:val="0030399B"/>
    <w:rsid w:val="00303DCE"/>
    <w:rsid w:val="00320A94"/>
    <w:rsid w:val="00347165"/>
    <w:rsid w:val="00361119"/>
    <w:rsid w:val="00362D39"/>
    <w:rsid w:val="00363AE4"/>
    <w:rsid w:val="00366C67"/>
    <w:rsid w:val="00371CB9"/>
    <w:rsid w:val="00371E76"/>
    <w:rsid w:val="003742E4"/>
    <w:rsid w:val="0038469E"/>
    <w:rsid w:val="00384AFB"/>
    <w:rsid w:val="003903EA"/>
    <w:rsid w:val="003910C3"/>
    <w:rsid w:val="003954B1"/>
    <w:rsid w:val="00395A06"/>
    <w:rsid w:val="003A1D05"/>
    <w:rsid w:val="003B434F"/>
    <w:rsid w:val="003B43D1"/>
    <w:rsid w:val="003B4B2F"/>
    <w:rsid w:val="003B6D69"/>
    <w:rsid w:val="003C432D"/>
    <w:rsid w:val="003F2A86"/>
    <w:rsid w:val="0040521C"/>
    <w:rsid w:val="004066AA"/>
    <w:rsid w:val="00406FBC"/>
    <w:rsid w:val="00411F73"/>
    <w:rsid w:val="00434F9A"/>
    <w:rsid w:val="004452DC"/>
    <w:rsid w:val="00446B68"/>
    <w:rsid w:val="00452EF4"/>
    <w:rsid w:val="00454FA8"/>
    <w:rsid w:val="00461825"/>
    <w:rsid w:val="004622EE"/>
    <w:rsid w:val="00465981"/>
    <w:rsid w:val="00472C80"/>
    <w:rsid w:val="00474167"/>
    <w:rsid w:val="004850CF"/>
    <w:rsid w:val="004900F1"/>
    <w:rsid w:val="00490218"/>
    <w:rsid w:val="004911CA"/>
    <w:rsid w:val="00493887"/>
    <w:rsid w:val="00493F6C"/>
    <w:rsid w:val="00497691"/>
    <w:rsid w:val="004A591E"/>
    <w:rsid w:val="004A7EA9"/>
    <w:rsid w:val="004B4846"/>
    <w:rsid w:val="004B65C1"/>
    <w:rsid w:val="004C40A5"/>
    <w:rsid w:val="004C658E"/>
    <w:rsid w:val="004D2CAC"/>
    <w:rsid w:val="004E0871"/>
    <w:rsid w:val="004E0964"/>
    <w:rsid w:val="004E6A26"/>
    <w:rsid w:val="004F0202"/>
    <w:rsid w:val="004F0D25"/>
    <w:rsid w:val="004F1F24"/>
    <w:rsid w:val="004F4703"/>
    <w:rsid w:val="004F731F"/>
    <w:rsid w:val="004F7459"/>
    <w:rsid w:val="00503C68"/>
    <w:rsid w:val="005107CE"/>
    <w:rsid w:val="00520877"/>
    <w:rsid w:val="00522DEB"/>
    <w:rsid w:val="00530E3D"/>
    <w:rsid w:val="00536E08"/>
    <w:rsid w:val="00540732"/>
    <w:rsid w:val="00556C22"/>
    <w:rsid w:val="005577C5"/>
    <w:rsid w:val="0056172E"/>
    <w:rsid w:val="00573875"/>
    <w:rsid w:val="00576004"/>
    <w:rsid w:val="00581D56"/>
    <w:rsid w:val="00583277"/>
    <w:rsid w:val="005834FE"/>
    <w:rsid w:val="00592F69"/>
    <w:rsid w:val="00596CEA"/>
    <w:rsid w:val="005A04D7"/>
    <w:rsid w:val="005A4815"/>
    <w:rsid w:val="005A665D"/>
    <w:rsid w:val="005A6DE4"/>
    <w:rsid w:val="005B0D7F"/>
    <w:rsid w:val="005B159F"/>
    <w:rsid w:val="005B2748"/>
    <w:rsid w:val="005B6C5F"/>
    <w:rsid w:val="005B7CA4"/>
    <w:rsid w:val="005C3468"/>
    <w:rsid w:val="005C3575"/>
    <w:rsid w:val="005C55C9"/>
    <w:rsid w:val="005E0D23"/>
    <w:rsid w:val="005F46CE"/>
    <w:rsid w:val="006062F6"/>
    <w:rsid w:val="0061444E"/>
    <w:rsid w:val="006163A9"/>
    <w:rsid w:val="0062548B"/>
    <w:rsid w:val="00627307"/>
    <w:rsid w:val="006316E1"/>
    <w:rsid w:val="00631B0E"/>
    <w:rsid w:val="00636FF5"/>
    <w:rsid w:val="00640F1F"/>
    <w:rsid w:val="00641D76"/>
    <w:rsid w:val="0067513A"/>
    <w:rsid w:val="00677773"/>
    <w:rsid w:val="00681406"/>
    <w:rsid w:val="006869F3"/>
    <w:rsid w:val="00690625"/>
    <w:rsid w:val="00697B5C"/>
    <w:rsid w:val="006A62BF"/>
    <w:rsid w:val="006B68EC"/>
    <w:rsid w:val="006B7F8E"/>
    <w:rsid w:val="006C2DF1"/>
    <w:rsid w:val="006D14BB"/>
    <w:rsid w:val="006E0253"/>
    <w:rsid w:val="006F0461"/>
    <w:rsid w:val="006F7A5F"/>
    <w:rsid w:val="007126F3"/>
    <w:rsid w:val="00712A72"/>
    <w:rsid w:val="00716481"/>
    <w:rsid w:val="00724D9F"/>
    <w:rsid w:val="00730874"/>
    <w:rsid w:val="0073164A"/>
    <w:rsid w:val="0073656E"/>
    <w:rsid w:val="00744202"/>
    <w:rsid w:val="007442CD"/>
    <w:rsid w:val="007531C2"/>
    <w:rsid w:val="0075431B"/>
    <w:rsid w:val="007606FB"/>
    <w:rsid w:val="007677FA"/>
    <w:rsid w:val="00767AD1"/>
    <w:rsid w:val="00775468"/>
    <w:rsid w:val="00776115"/>
    <w:rsid w:val="00787768"/>
    <w:rsid w:val="00796B08"/>
    <w:rsid w:val="007A7537"/>
    <w:rsid w:val="007C1373"/>
    <w:rsid w:val="007C3321"/>
    <w:rsid w:val="007C5DD2"/>
    <w:rsid w:val="007D458E"/>
    <w:rsid w:val="007E49A8"/>
    <w:rsid w:val="007F0BF7"/>
    <w:rsid w:val="007F2865"/>
    <w:rsid w:val="007F6E5F"/>
    <w:rsid w:val="00807BE6"/>
    <w:rsid w:val="00810FBF"/>
    <w:rsid w:val="00812192"/>
    <w:rsid w:val="00815DE2"/>
    <w:rsid w:val="00823C11"/>
    <w:rsid w:val="00827507"/>
    <w:rsid w:val="00827EE4"/>
    <w:rsid w:val="008426FB"/>
    <w:rsid w:val="00843769"/>
    <w:rsid w:val="00844ECA"/>
    <w:rsid w:val="00847C55"/>
    <w:rsid w:val="0085230A"/>
    <w:rsid w:val="00853360"/>
    <w:rsid w:val="00854189"/>
    <w:rsid w:val="00854A80"/>
    <w:rsid w:val="008571CA"/>
    <w:rsid w:val="00883DEB"/>
    <w:rsid w:val="008937EF"/>
    <w:rsid w:val="008A5597"/>
    <w:rsid w:val="008B27FC"/>
    <w:rsid w:val="008B3A89"/>
    <w:rsid w:val="008D2858"/>
    <w:rsid w:val="008D50D3"/>
    <w:rsid w:val="008D752F"/>
    <w:rsid w:val="00902DAA"/>
    <w:rsid w:val="00912400"/>
    <w:rsid w:val="009128E8"/>
    <w:rsid w:val="009207F4"/>
    <w:rsid w:val="00927A04"/>
    <w:rsid w:val="009332CF"/>
    <w:rsid w:val="00934A1A"/>
    <w:rsid w:val="00937694"/>
    <w:rsid w:val="009376BE"/>
    <w:rsid w:val="00947D73"/>
    <w:rsid w:val="00952F45"/>
    <w:rsid w:val="00953FF2"/>
    <w:rsid w:val="0095461D"/>
    <w:rsid w:val="00954841"/>
    <w:rsid w:val="009567A0"/>
    <w:rsid w:val="0096206F"/>
    <w:rsid w:val="00963301"/>
    <w:rsid w:val="009666D9"/>
    <w:rsid w:val="00973722"/>
    <w:rsid w:val="00977E07"/>
    <w:rsid w:val="009840D8"/>
    <w:rsid w:val="009A5682"/>
    <w:rsid w:val="009C60AF"/>
    <w:rsid w:val="009D02F6"/>
    <w:rsid w:val="009E252F"/>
    <w:rsid w:val="009E3668"/>
    <w:rsid w:val="009E3975"/>
    <w:rsid w:val="009E7C5C"/>
    <w:rsid w:val="009F026B"/>
    <w:rsid w:val="009F25DD"/>
    <w:rsid w:val="00A00DF2"/>
    <w:rsid w:val="00A1065C"/>
    <w:rsid w:val="00A140A7"/>
    <w:rsid w:val="00A1442A"/>
    <w:rsid w:val="00A272BE"/>
    <w:rsid w:val="00A32604"/>
    <w:rsid w:val="00A4133F"/>
    <w:rsid w:val="00A43AC2"/>
    <w:rsid w:val="00A50DFA"/>
    <w:rsid w:val="00A51BC6"/>
    <w:rsid w:val="00A51F17"/>
    <w:rsid w:val="00A5234F"/>
    <w:rsid w:val="00A5645D"/>
    <w:rsid w:val="00A700CC"/>
    <w:rsid w:val="00A739F9"/>
    <w:rsid w:val="00A751CF"/>
    <w:rsid w:val="00A777FD"/>
    <w:rsid w:val="00A83E98"/>
    <w:rsid w:val="00A84611"/>
    <w:rsid w:val="00A95FDD"/>
    <w:rsid w:val="00AA6380"/>
    <w:rsid w:val="00AB6ECE"/>
    <w:rsid w:val="00AC227C"/>
    <w:rsid w:val="00AC32B0"/>
    <w:rsid w:val="00AC32B4"/>
    <w:rsid w:val="00AC644F"/>
    <w:rsid w:val="00AD0B6C"/>
    <w:rsid w:val="00AD1E75"/>
    <w:rsid w:val="00AE4D44"/>
    <w:rsid w:val="00AE7749"/>
    <w:rsid w:val="00AF2693"/>
    <w:rsid w:val="00AF427F"/>
    <w:rsid w:val="00AF7D94"/>
    <w:rsid w:val="00B0045A"/>
    <w:rsid w:val="00B05CE5"/>
    <w:rsid w:val="00B10608"/>
    <w:rsid w:val="00B16455"/>
    <w:rsid w:val="00B24360"/>
    <w:rsid w:val="00B25C74"/>
    <w:rsid w:val="00B30C6E"/>
    <w:rsid w:val="00B41B1C"/>
    <w:rsid w:val="00B42D93"/>
    <w:rsid w:val="00B561CF"/>
    <w:rsid w:val="00B602F1"/>
    <w:rsid w:val="00B6070D"/>
    <w:rsid w:val="00B62685"/>
    <w:rsid w:val="00B737A3"/>
    <w:rsid w:val="00B835F2"/>
    <w:rsid w:val="00B874FA"/>
    <w:rsid w:val="00B91568"/>
    <w:rsid w:val="00B921AE"/>
    <w:rsid w:val="00B923CF"/>
    <w:rsid w:val="00B92721"/>
    <w:rsid w:val="00B966C7"/>
    <w:rsid w:val="00BA0AEA"/>
    <w:rsid w:val="00BA4313"/>
    <w:rsid w:val="00BB0BEE"/>
    <w:rsid w:val="00BB6D76"/>
    <w:rsid w:val="00BC5CD5"/>
    <w:rsid w:val="00BD5734"/>
    <w:rsid w:val="00BE17EF"/>
    <w:rsid w:val="00BE4BD5"/>
    <w:rsid w:val="00BE63E3"/>
    <w:rsid w:val="00BF01A1"/>
    <w:rsid w:val="00BF29B6"/>
    <w:rsid w:val="00BF3482"/>
    <w:rsid w:val="00BF4A6E"/>
    <w:rsid w:val="00C01D37"/>
    <w:rsid w:val="00C116DE"/>
    <w:rsid w:val="00C16046"/>
    <w:rsid w:val="00C40A34"/>
    <w:rsid w:val="00C43F41"/>
    <w:rsid w:val="00C53241"/>
    <w:rsid w:val="00C6139B"/>
    <w:rsid w:val="00C641F0"/>
    <w:rsid w:val="00C65043"/>
    <w:rsid w:val="00C7029E"/>
    <w:rsid w:val="00C721BB"/>
    <w:rsid w:val="00C72C93"/>
    <w:rsid w:val="00C745D1"/>
    <w:rsid w:val="00C757F8"/>
    <w:rsid w:val="00C811AE"/>
    <w:rsid w:val="00C824E7"/>
    <w:rsid w:val="00C843F5"/>
    <w:rsid w:val="00C8595B"/>
    <w:rsid w:val="00C90AE6"/>
    <w:rsid w:val="00C94158"/>
    <w:rsid w:val="00C96559"/>
    <w:rsid w:val="00C96A73"/>
    <w:rsid w:val="00CA285F"/>
    <w:rsid w:val="00CB0CE1"/>
    <w:rsid w:val="00CB62BD"/>
    <w:rsid w:val="00CB6FAA"/>
    <w:rsid w:val="00CB76B3"/>
    <w:rsid w:val="00CB7F3C"/>
    <w:rsid w:val="00CC23FB"/>
    <w:rsid w:val="00CC560D"/>
    <w:rsid w:val="00CD6512"/>
    <w:rsid w:val="00CE0D35"/>
    <w:rsid w:val="00CF67EF"/>
    <w:rsid w:val="00D00A8E"/>
    <w:rsid w:val="00D06A99"/>
    <w:rsid w:val="00D1085D"/>
    <w:rsid w:val="00D1326B"/>
    <w:rsid w:val="00D13C38"/>
    <w:rsid w:val="00D15644"/>
    <w:rsid w:val="00D22B38"/>
    <w:rsid w:val="00D26C48"/>
    <w:rsid w:val="00D35C8A"/>
    <w:rsid w:val="00D5355E"/>
    <w:rsid w:val="00D63389"/>
    <w:rsid w:val="00D63517"/>
    <w:rsid w:val="00D6351D"/>
    <w:rsid w:val="00D97F45"/>
    <w:rsid w:val="00DA72EB"/>
    <w:rsid w:val="00DB6BF1"/>
    <w:rsid w:val="00DE1E1C"/>
    <w:rsid w:val="00DE39F7"/>
    <w:rsid w:val="00DF5778"/>
    <w:rsid w:val="00DF64EE"/>
    <w:rsid w:val="00E04C31"/>
    <w:rsid w:val="00E06D2F"/>
    <w:rsid w:val="00E210F0"/>
    <w:rsid w:val="00E235F3"/>
    <w:rsid w:val="00E32A83"/>
    <w:rsid w:val="00E37DDB"/>
    <w:rsid w:val="00E465D1"/>
    <w:rsid w:val="00E508E5"/>
    <w:rsid w:val="00E51256"/>
    <w:rsid w:val="00E5138C"/>
    <w:rsid w:val="00E519A8"/>
    <w:rsid w:val="00E56805"/>
    <w:rsid w:val="00E57327"/>
    <w:rsid w:val="00E62C38"/>
    <w:rsid w:val="00E63065"/>
    <w:rsid w:val="00E63756"/>
    <w:rsid w:val="00E67337"/>
    <w:rsid w:val="00E67AFD"/>
    <w:rsid w:val="00E71821"/>
    <w:rsid w:val="00E7377E"/>
    <w:rsid w:val="00E77E51"/>
    <w:rsid w:val="00E83902"/>
    <w:rsid w:val="00E84BF9"/>
    <w:rsid w:val="00E85AD4"/>
    <w:rsid w:val="00E934E4"/>
    <w:rsid w:val="00E936CD"/>
    <w:rsid w:val="00E9444C"/>
    <w:rsid w:val="00EA20D0"/>
    <w:rsid w:val="00EA2D0C"/>
    <w:rsid w:val="00EA6EEF"/>
    <w:rsid w:val="00EB028A"/>
    <w:rsid w:val="00EB17B4"/>
    <w:rsid w:val="00EB30EB"/>
    <w:rsid w:val="00EB50D4"/>
    <w:rsid w:val="00EC7FD2"/>
    <w:rsid w:val="00ED2405"/>
    <w:rsid w:val="00ED362F"/>
    <w:rsid w:val="00ED6383"/>
    <w:rsid w:val="00EF0049"/>
    <w:rsid w:val="00EF0728"/>
    <w:rsid w:val="00EF1024"/>
    <w:rsid w:val="00EF2937"/>
    <w:rsid w:val="00EF4102"/>
    <w:rsid w:val="00EF5522"/>
    <w:rsid w:val="00EF64ED"/>
    <w:rsid w:val="00F00255"/>
    <w:rsid w:val="00F029A7"/>
    <w:rsid w:val="00F05424"/>
    <w:rsid w:val="00F069FD"/>
    <w:rsid w:val="00F121EF"/>
    <w:rsid w:val="00F14DB2"/>
    <w:rsid w:val="00F2113C"/>
    <w:rsid w:val="00F34E92"/>
    <w:rsid w:val="00F3593A"/>
    <w:rsid w:val="00F35995"/>
    <w:rsid w:val="00F378AC"/>
    <w:rsid w:val="00F45B0D"/>
    <w:rsid w:val="00F65A8D"/>
    <w:rsid w:val="00F75D67"/>
    <w:rsid w:val="00F85994"/>
    <w:rsid w:val="00F8671F"/>
    <w:rsid w:val="00F90F0E"/>
    <w:rsid w:val="00F93E16"/>
    <w:rsid w:val="00F9435D"/>
    <w:rsid w:val="00F96AB7"/>
    <w:rsid w:val="00FA3004"/>
    <w:rsid w:val="00FB6477"/>
    <w:rsid w:val="00FC0BA2"/>
    <w:rsid w:val="00FC3F42"/>
    <w:rsid w:val="00FD5528"/>
    <w:rsid w:val="00FE4C97"/>
    <w:rsid w:val="00FF1663"/>
    <w:rsid w:val="00FF7F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7FD2"/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7F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3769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694"/>
    <w:rPr>
      <w:rFonts w:ascii="Calibri" w:eastAsia="Times New Roman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93769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694"/>
    <w:rPr>
      <w:rFonts w:ascii="Calibri" w:eastAsia="Times New Roman" w:hAnsi="Calibri" w:cs="Arial"/>
    </w:rPr>
  </w:style>
  <w:style w:type="paragraph" w:customStyle="1" w:styleId="1">
    <w:name w:val="سرد الفقرات1"/>
    <w:basedOn w:val="Normal"/>
    <w:qFormat/>
    <w:rsid w:val="00DF5778"/>
    <w:pPr>
      <w:ind w:left="720"/>
      <w:contextualSpacing/>
    </w:pPr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59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97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4E087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C5CD5"/>
    <w:rPr>
      <w:color w:val="0000FF"/>
      <w:u w:val="single"/>
    </w:rPr>
  </w:style>
  <w:style w:type="paragraph" w:customStyle="1" w:styleId="questionpaper">
    <w:name w:val="questionpaper"/>
    <w:basedOn w:val="Normal"/>
    <w:rsid w:val="00E67AFD"/>
    <w:pPr>
      <w:spacing w:after="77" w:line="240" w:lineRule="auto"/>
    </w:pPr>
    <w:rPr>
      <w:rFonts w:ascii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131F7C"/>
    <w:rPr>
      <w:b/>
      <w:bCs/>
    </w:rPr>
  </w:style>
  <w:style w:type="character" w:customStyle="1" w:styleId="authorlink">
    <w:name w:val="author_link"/>
    <w:rsid w:val="00131F7C"/>
  </w:style>
  <w:style w:type="character" w:customStyle="1" w:styleId="redtxts4">
    <w:name w:val="red_txt_s4"/>
    <w:rsid w:val="00131F7C"/>
  </w:style>
  <w:style w:type="table" w:styleId="TableGrid">
    <w:name w:val="Table Grid"/>
    <w:basedOn w:val="TableNormal"/>
    <w:uiPriority w:val="39"/>
    <w:rsid w:val="009E39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7FD2"/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7FD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3769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694"/>
    <w:rPr>
      <w:rFonts w:ascii="Calibri" w:eastAsia="Times New Roman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93769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694"/>
    <w:rPr>
      <w:rFonts w:ascii="Calibri" w:eastAsia="Times New Roman" w:hAnsi="Calibri" w:cs="Arial"/>
    </w:rPr>
  </w:style>
  <w:style w:type="paragraph" w:customStyle="1" w:styleId="1">
    <w:name w:val="سرد الفقرات1"/>
    <w:basedOn w:val="Normal"/>
    <w:qFormat/>
    <w:rsid w:val="00DF5778"/>
    <w:pPr>
      <w:ind w:left="720"/>
      <w:contextualSpacing/>
    </w:pPr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59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97E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4E0871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C5CD5"/>
    <w:rPr>
      <w:color w:val="0000FF"/>
      <w:u w:val="single"/>
    </w:rPr>
  </w:style>
  <w:style w:type="paragraph" w:customStyle="1" w:styleId="questionpaper">
    <w:name w:val="questionpaper"/>
    <w:basedOn w:val="Normal"/>
    <w:rsid w:val="00E67AFD"/>
    <w:pPr>
      <w:spacing w:after="77" w:line="240" w:lineRule="auto"/>
    </w:pPr>
    <w:rPr>
      <w:rFonts w:ascii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131F7C"/>
    <w:rPr>
      <w:b/>
      <w:bCs/>
    </w:rPr>
  </w:style>
  <w:style w:type="character" w:customStyle="1" w:styleId="authorlink">
    <w:name w:val="author_link"/>
    <w:rsid w:val="00131F7C"/>
  </w:style>
  <w:style w:type="character" w:customStyle="1" w:styleId="redtxts4">
    <w:name w:val="red_txt_s4"/>
    <w:rsid w:val="00131F7C"/>
  </w:style>
  <w:style w:type="table" w:styleId="TableGrid">
    <w:name w:val="Table Grid"/>
    <w:basedOn w:val="TableNormal"/>
    <w:uiPriority w:val="39"/>
    <w:rsid w:val="009E39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4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12108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325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8411185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49553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7788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5009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49477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019813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387259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08014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64076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8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780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66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960358">
                  <w:marLeft w:val="-2528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9069884">
                      <w:marLeft w:val="2528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216095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77699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90416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5806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959246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755518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051667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6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676633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549923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2584229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3172729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344740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10522450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7311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10032987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4918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479654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74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0382030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4885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1995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00769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900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10304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65421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294686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06621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725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28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6624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6271913">
                  <w:marLeft w:val="-2528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1619644">
                      <w:marLeft w:val="2528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8424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25806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451558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02075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8440116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818227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16038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6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296632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594340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1472563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8305186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316253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82334933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737904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357254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70112672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869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214150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3937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9836050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91614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20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48519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29906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15554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537742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55276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539470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44176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7522268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998163">
          <w:marLeft w:val="0"/>
          <w:marRight w:val="0"/>
          <w:marTop w:val="0"/>
          <w:marBottom w:val="8"/>
          <w:divBdr>
            <w:top w:val="single" w:sz="2" w:space="6" w:color="000000"/>
            <w:left w:val="single" w:sz="2" w:space="6" w:color="000000"/>
            <w:bottom w:val="single" w:sz="2" w:space="6" w:color="000000"/>
            <w:right w:val="single" w:sz="2" w:space="6" w:color="000000"/>
          </w:divBdr>
        </w:div>
      </w:divsChild>
    </w:div>
    <w:div w:id="121827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88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9128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7698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07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800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4934487">
                  <w:marLeft w:val="-2528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970574">
                      <w:marLeft w:val="2528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27889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93437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1226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951628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65393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582533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8776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306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85744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415723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4227927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92310409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106660837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69299710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0346437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2911777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848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594164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1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1014073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4626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25274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35183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1205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15014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357494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251301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10090775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094597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527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604888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898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7653628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3816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6205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30899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15587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64687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428657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801266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1003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643184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286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51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0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single" w:sz="12" w:space="0" w:color="CCCCCC"/>
                <w:right w:val="none" w:sz="0" w:space="0" w:color="auto"/>
              </w:divBdr>
            </w:div>
          </w:divsChild>
        </w:div>
      </w:divsChild>
    </w:div>
    <w:div w:id="180481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288407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7472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6664906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53886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8184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46263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5678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05372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641720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290644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6933081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329939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776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22926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69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3523865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2518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41668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578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87005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7277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7469438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670740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088280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857863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494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130979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0433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5187040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69257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43260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0853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1537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38485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764686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138911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24853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480681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8668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633871">
          <w:marLeft w:val="0"/>
          <w:marRight w:val="0"/>
          <w:marTop w:val="153"/>
          <w:marBottom w:val="15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750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828939">
                  <w:marLeft w:val="-153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138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5003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12725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109368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64935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993805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68297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367095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956899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e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5.bin"/><Relationship Id="rId67" Type="http://schemas.microsoft.com/office/2007/relationships/stylesWithEffects" Target="stylesWithEffects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emf"/><Relationship Id="rId62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ADC29F-E0CC-4D93-9A95-3D1C41302E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31</Words>
  <Characters>4171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King Saud University</Company>
  <LinksUpToDate>false</LinksUpToDate>
  <CharactersWithSpaces>48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7-04-30T12:16:00Z</cp:lastPrinted>
  <dcterms:created xsi:type="dcterms:W3CDTF">2017-05-11T08:38:00Z</dcterms:created>
  <dcterms:modified xsi:type="dcterms:W3CDTF">2017-05-11T08:38:00Z</dcterms:modified>
</cp:coreProperties>
</file>